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2BB0" w:rsidRPr="003B3102" w:rsidRDefault="006E2BB0" w:rsidP="00BE2BFA">
      <w:pPr>
        <w:keepNext/>
        <w:autoSpaceDE w:val="0"/>
        <w:autoSpaceDN w:val="0"/>
        <w:adjustRightInd w:val="0"/>
        <w:jc w:val="center"/>
        <w:rPr>
          <w:b/>
          <w:bCs/>
        </w:rPr>
      </w:pPr>
      <w:r w:rsidRPr="003B3102">
        <w:rPr>
          <w:b/>
          <w:bCs/>
        </w:rPr>
        <w:t>Муниципальное бюджетное общеобразовательное учреждение</w:t>
      </w:r>
    </w:p>
    <w:p w:rsidR="006E2BB0" w:rsidRPr="003B3102" w:rsidRDefault="006E2BB0" w:rsidP="00BE2BFA">
      <w:pPr>
        <w:keepNext/>
        <w:autoSpaceDE w:val="0"/>
        <w:autoSpaceDN w:val="0"/>
        <w:adjustRightInd w:val="0"/>
        <w:jc w:val="center"/>
        <w:rPr>
          <w:b/>
          <w:bCs/>
        </w:rPr>
      </w:pPr>
      <w:r w:rsidRPr="003B3102">
        <w:rPr>
          <w:b/>
          <w:bCs/>
        </w:rPr>
        <w:t>«Мирновская школа</w:t>
      </w:r>
      <w:r w:rsidRPr="00CF4632">
        <w:t xml:space="preserve"> </w:t>
      </w:r>
      <w:r w:rsidRPr="00CF4632">
        <w:rPr>
          <w:b/>
        </w:rPr>
        <w:t>№2» Симферопольского района Республики Крым</w:t>
      </w:r>
    </w:p>
    <w:p w:rsidR="006E2BB0" w:rsidRPr="003B3102" w:rsidRDefault="006E2BB0" w:rsidP="00BE2BFA">
      <w:pPr>
        <w:autoSpaceDE w:val="0"/>
        <w:autoSpaceDN w:val="0"/>
        <w:adjustRightInd w:val="0"/>
        <w:jc w:val="center"/>
        <w:rPr>
          <w:b/>
        </w:rPr>
      </w:pPr>
    </w:p>
    <w:p w:rsidR="006E2BB0" w:rsidRDefault="006E2BB0" w:rsidP="006E2BB0">
      <w:pPr>
        <w:autoSpaceDE w:val="0"/>
        <w:autoSpaceDN w:val="0"/>
        <w:adjustRightInd w:val="0"/>
        <w:ind w:left="53"/>
        <w:jc w:val="center"/>
      </w:pPr>
      <w:r w:rsidRPr="003B3102">
        <w:rPr>
          <w:b/>
          <w:bCs/>
          <w:sz w:val="32"/>
          <w:szCs w:val="32"/>
        </w:rPr>
        <w:t xml:space="preserve">                                                                                </w:t>
      </w:r>
      <w:r w:rsidRPr="003B3102">
        <w:t xml:space="preserve">  </w:t>
      </w:r>
    </w:p>
    <w:p w:rsidR="006E2BB0" w:rsidRDefault="006E2BB0" w:rsidP="006E2BB0">
      <w:pPr>
        <w:autoSpaceDE w:val="0"/>
        <w:autoSpaceDN w:val="0"/>
        <w:adjustRightInd w:val="0"/>
        <w:ind w:left="53"/>
        <w:jc w:val="center"/>
      </w:pPr>
    </w:p>
    <w:p w:rsidR="006E2BB0" w:rsidRPr="003B3102" w:rsidRDefault="006E2BB0" w:rsidP="006E2BB0">
      <w:pPr>
        <w:autoSpaceDE w:val="0"/>
        <w:autoSpaceDN w:val="0"/>
        <w:adjustRightInd w:val="0"/>
        <w:ind w:left="53"/>
        <w:jc w:val="center"/>
      </w:pPr>
      <w:r w:rsidRPr="003B3102">
        <w:t xml:space="preserve">                                                                                                          Приложение №1</w:t>
      </w:r>
    </w:p>
    <w:p w:rsidR="006E2BB0" w:rsidRPr="008C6143" w:rsidRDefault="006E2BB0" w:rsidP="006E2BB0">
      <w:pPr>
        <w:autoSpaceDE w:val="0"/>
        <w:autoSpaceDN w:val="0"/>
        <w:adjustRightInd w:val="0"/>
        <w:ind w:left="53"/>
        <w:jc w:val="center"/>
      </w:pPr>
      <w:r w:rsidRPr="003B3102">
        <w:t xml:space="preserve">                                                                                                 к Рабочей программе №</w:t>
      </w:r>
      <w:r>
        <w:t>5</w:t>
      </w:r>
    </w:p>
    <w:p w:rsidR="006E2BB0" w:rsidRPr="003B3102" w:rsidRDefault="006E2BB0" w:rsidP="006E2BB0">
      <w:pPr>
        <w:autoSpaceDE w:val="0"/>
        <w:autoSpaceDN w:val="0"/>
        <w:adjustRightInd w:val="0"/>
        <w:ind w:left="53"/>
        <w:jc w:val="center"/>
      </w:pPr>
      <w:r w:rsidRPr="003B3102">
        <w:t xml:space="preserve">                                                                                         утвержденной приказом по школе от </w:t>
      </w:r>
    </w:p>
    <w:p w:rsidR="006E2BB0" w:rsidRPr="003B3102" w:rsidRDefault="006E2BB0" w:rsidP="006E2BB0">
      <w:pPr>
        <w:autoSpaceDE w:val="0"/>
        <w:autoSpaceDN w:val="0"/>
        <w:adjustRightInd w:val="0"/>
        <w:ind w:left="53"/>
        <w:jc w:val="center"/>
      </w:pPr>
      <w:r w:rsidRPr="003B3102">
        <w:t xml:space="preserve">                                                                   </w:t>
      </w:r>
      <w:r>
        <w:t xml:space="preserve">                 ___________2020</w:t>
      </w:r>
      <w:r w:rsidRPr="003B3102">
        <w:t xml:space="preserve">    №___от </w:t>
      </w:r>
    </w:p>
    <w:p w:rsidR="006E2BB0" w:rsidRPr="003B3102" w:rsidRDefault="006E2BB0" w:rsidP="006E2BB0">
      <w:pPr>
        <w:autoSpaceDE w:val="0"/>
        <w:autoSpaceDN w:val="0"/>
        <w:adjustRightInd w:val="0"/>
        <w:jc w:val="center"/>
      </w:pPr>
    </w:p>
    <w:p w:rsidR="006E2BB0" w:rsidRPr="003B3102" w:rsidRDefault="006E2BB0" w:rsidP="006E2BB0">
      <w:pPr>
        <w:autoSpaceDE w:val="0"/>
        <w:autoSpaceDN w:val="0"/>
        <w:adjustRightInd w:val="0"/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3B3102">
        <w:rPr>
          <w:b/>
          <w:bCs/>
          <w:sz w:val="32"/>
          <w:szCs w:val="32"/>
        </w:rPr>
        <w:t>КАЛЕНДАРНО-ТЕМАТИЧЕСКОЕ ПЛАНИРОВАНИЕ</w:t>
      </w:r>
    </w:p>
    <w:p w:rsidR="006E2BB0" w:rsidRPr="003B3102" w:rsidRDefault="009160BC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на 2022/2023</w:t>
      </w:r>
      <w:r w:rsidR="006E2BB0" w:rsidRPr="003B3102">
        <w:rPr>
          <w:b/>
          <w:bCs/>
          <w:sz w:val="32"/>
          <w:szCs w:val="32"/>
        </w:rPr>
        <w:t>учебный год</w:t>
      </w:r>
    </w:p>
    <w:p w:rsidR="006E2BB0" w:rsidRPr="006E2BB0" w:rsidRDefault="006E2BB0" w:rsidP="006E2BB0">
      <w:pPr>
        <w:autoSpaceDE w:val="0"/>
        <w:autoSpaceDN w:val="0"/>
        <w:adjustRightInd w:val="0"/>
        <w:rPr>
          <w:sz w:val="32"/>
          <w:szCs w:val="32"/>
        </w:rPr>
      </w:pPr>
      <w:r w:rsidRPr="003B3102">
        <w:rPr>
          <w:b/>
          <w:bCs/>
          <w:sz w:val="32"/>
          <w:szCs w:val="32"/>
        </w:rPr>
        <w:t>учебного предмета</w:t>
      </w:r>
      <w:r>
        <w:rPr>
          <w:b/>
          <w:bCs/>
          <w:sz w:val="32"/>
          <w:szCs w:val="32"/>
        </w:rPr>
        <w:t xml:space="preserve"> «Математика:</w:t>
      </w:r>
      <w:r w:rsidR="001D7111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алгебра и начала математического анализа,</w:t>
      </w:r>
      <w:r w:rsidR="001D7111">
        <w:rPr>
          <w:b/>
          <w:bCs/>
          <w:sz w:val="32"/>
          <w:szCs w:val="32"/>
        </w:rPr>
        <w:t xml:space="preserve"> </w:t>
      </w:r>
      <w:r>
        <w:rPr>
          <w:b/>
          <w:bCs/>
          <w:sz w:val="32"/>
          <w:szCs w:val="32"/>
        </w:rPr>
        <w:t>геометрия»</w:t>
      </w:r>
    </w:p>
    <w:p w:rsidR="006E2BB0" w:rsidRPr="003B3102" w:rsidRDefault="006E2BB0" w:rsidP="006E2BB0">
      <w:pPr>
        <w:autoSpaceDE w:val="0"/>
        <w:autoSpaceDN w:val="0"/>
        <w:adjustRightInd w:val="0"/>
        <w:rPr>
          <w:b/>
          <w:sz w:val="32"/>
          <w:szCs w:val="32"/>
        </w:rPr>
      </w:pPr>
      <w:r w:rsidRPr="00CF4632">
        <w:rPr>
          <w:b/>
          <w:sz w:val="32"/>
          <w:szCs w:val="32"/>
        </w:rPr>
        <w:t>для 10-А</w:t>
      </w:r>
      <w:r w:rsidRPr="003B3102">
        <w:rPr>
          <w:b/>
          <w:sz w:val="32"/>
          <w:szCs w:val="32"/>
        </w:rPr>
        <w:t xml:space="preserve"> класса</w:t>
      </w:r>
    </w:p>
    <w:p w:rsidR="006E2BB0" w:rsidRPr="003B3102" w:rsidRDefault="006E2BB0" w:rsidP="006E2BB0">
      <w:pPr>
        <w:autoSpaceDE w:val="0"/>
        <w:autoSpaceDN w:val="0"/>
        <w:adjustRightInd w:val="0"/>
        <w:rPr>
          <w:sz w:val="32"/>
          <w:szCs w:val="32"/>
        </w:rPr>
      </w:pPr>
      <w:r w:rsidRPr="003B3102">
        <w:rPr>
          <w:b/>
          <w:bCs/>
          <w:sz w:val="32"/>
          <w:szCs w:val="32"/>
        </w:rPr>
        <w:t xml:space="preserve">учитель </w:t>
      </w:r>
      <w:r w:rsidRPr="003B3102">
        <w:rPr>
          <w:sz w:val="32"/>
          <w:szCs w:val="32"/>
        </w:rPr>
        <w:t>Юрченко И.Л.</w:t>
      </w:r>
    </w:p>
    <w:p w:rsidR="006E2BB0" w:rsidRPr="003B3102" w:rsidRDefault="006E2BB0" w:rsidP="006E2BB0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rPr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rPr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rPr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:rsidR="006E2BB0" w:rsidRPr="003B3102" w:rsidRDefault="006E2BB0" w:rsidP="006E2BB0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</w:p>
    <w:p w:rsidR="006E2BB0" w:rsidRDefault="006E2BB0" w:rsidP="006E2BB0">
      <w:pPr>
        <w:rPr>
          <w:b/>
          <w:bCs/>
          <w:sz w:val="32"/>
          <w:szCs w:val="32"/>
        </w:rPr>
      </w:pPr>
      <w:r w:rsidRPr="003B3102">
        <w:rPr>
          <w:b/>
          <w:bCs/>
          <w:sz w:val="32"/>
          <w:szCs w:val="32"/>
        </w:rPr>
        <w:t xml:space="preserve">                                         </w:t>
      </w:r>
    </w:p>
    <w:p w:rsidR="006E2BB0" w:rsidRDefault="006E2BB0" w:rsidP="006E2BB0">
      <w:pPr>
        <w:rPr>
          <w:b/>
          <w:bCs/>
          <w:sz w:val="32"/>
          <w:szCs w:val="32"/>
        </w:rPr>
      </w:pPr>
    </w:p>
    <w:p w:rsidR="006E2BB0" w:rsidRDefault="00C54A51" w:rsidP="006E2BB0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                                                                   </w:t>
      </w:r>
      <w:r w:rsidR="006E2BB0">
        <w:rPr>
          <w:b/>
          <w:bCs/>
          <w:sz w:val="32"/>
          <w:szCs w:val="32"/>
        </w:rPr>
        <w:t xml:space="preserve"> </w:t>
      </w:r>
      <w:r w:rsidR="006E2BB0" w:rsidRPr="003B3102">
        <w:rPr>
          <w:b/>
          <w:bCs/>
          <w:sz w:val="32"/>
          <w:szCs w:val="32"/>
        </w:rPr>
        <w:t>с.Мирное</w:t>
      </w:r>
      <w:r w:rsidR="009160BC">
        <w:rPr>
          <w:b/>
          <w:bCs/>
          <w:sz w:val="32"/>
          <w:szCs w:val="32"/>
        </w:rPr>
        <w:t>,2022</w:t>
      </w:r>
    </w:p>
    <w:p w:rsidR="006E2BB0" w:rsidRDefault="006E2BB0" w:rsidP="006E2BB0">
      <w:pPr>
        <w:rPr>
          <w:b/>
          <w:bCs/>
          <w:sz w:val="32"/>
          <w:szCs w:val="32"/>
        </w:rPr>
      </w:pPr>
    </w:p>
    <w:p w:rsidR="006E2BB0" w:rsidRDefault="006E2BB0" w:rsidP="006E2BB0">
      <w:pPr>
        <w:rPr>
          <w:b/>
          <w:bCs/>
          <w:sz w:val="32"/>
          <w:szCs w:val="32"/>
        </w:rPr>
      </w:pPr>
    </w:p>
    <w:p w:rsidR="006E2BB0" w:rsidRDefault="006E2BB0" w:rsidP="006E2BB0">
      <w:pPr>
        <w:rPr>
          <w:b/>
          <w:bCs/>
          <w:sz w:val="32"/>
          <w:szCs w:val="32"/>
        </w:rPr>
      </w:pPr>
    </w:p>
    <w:tbl>
      <w:tblPr>
        <w:tblpPr w:leftFromText="180" w:rightFromText="180" w:vertAnchor="text" w:horzAnchor="page" w:tblpX="450" w:tblpY="-1389"/>
        <w:tblW w:w="15580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794"/>
        <w:gridCol w:w="611"/>
        <w:gridCol w:w="862"/>
        <w:gridCol w:w="862"/>
        <w:gridCol w:w="1857"/>
        <w:gridCol w:w="5750"/>
        <w:gridCol w:w="567"/>
        <w:gridCol w:w="4277"/>
      </w:tblGrid>
      <w:tr w:rsidR="004C56E7" w:rsidRPr="00626986" w:rsidTr="00066009">
        <w:tc>
          <w:tcPr>
            <w:tcW w:w="794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lastRenderedPageBreak/>
              <w:t>№ п/п</w:t>
            </w:r>
          </w:p>
        </w:tc>
        <w:tc>
          <w:tcPr>
            <w:tcW w:w="611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Предметная</w:t>
            </w:r>
          </w:p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линия</w:t>
            </w:r>
          </w:p>
        </w:tc>
        <w:tc>
          <w:tcPr>
            <w:tcW w:w="86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Номер</w:t>
            </w:r>
          </w:p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темы</w:t>
            </w:r>
          </w:p>
        </w:tc>
        <w:tc>
          <w:tcPr>
            <w:tcW w:w="2719" w:type="dxa"/>
            <w:gridSpan w:val="2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Дата проведения урока</w:t>
            </w:r>
          </w:p>
        </w:tc>
        <w:tc>
          <w:tcPr>
            <w:tcW w:w="5750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Содержание </w:t>
            </w:r>
          </w:p>
        </w:tc>
        <w:tc>
          <w:tcPr>
            <w:tcW w:w="56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626986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К-во час</w:t>
            </w:r>
          </w:p>
        </w:tc>
        <w:tc>
          <w:tcPr>
            <w:tcW w:w="427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</w:tcPr>
          <w:p w:rsidR="004C56E7" w:rsidRPr="00626986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ЭОР</w:t>
            </w:r>
          </w:p>
        </w:tc>
      </w:tr>
      <w:tr w:rsidR="004C56E7" w:rsidRPr="00F442BE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F442BE" w:rsidRDefault="004C56E7" w:rsidP="002B20BF">
            <w:pPr>
              <w:pStyle w:val="a4"/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F442BE">
              <w:rPr>
                <w:rFonts w:ascii="Times New Roman" w:hAnsi="Times New Roman"/>
                <w:b/>
                <w:sz w:val="24"/>
                <w:szCs w:val="24"/>
              </w:rPr>
              <w:t>Тема 1а: Вводное Повторение (3ч), Тема 1г: Повторение курса геометрии 7 – 9 классов. (5ч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F442BE" w:rsidRDefault="004C56E7" w:rsidP="002B20BF">
            <w:pPr>
              <w:pStyle w:val="a4"/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7111">
              <w:rPr>
                <w:rFonts w:ascii="Times New Roman" w:hAnsi="Times New Roman"/>
                <w:b/>
                <w:bCs/>
                <w:sz w:val="24"/>
                <w:szCs w:val="24"/>
              </w:rPr>
              <w:t>По плану</w:t>
            </w: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b/>
                <w:bCs/>
                <w:sz w:val="24"/>
                <w:szCs w:val="24"/>
              </w:rPr>
              <w:t>По факту</w:t>
            </w: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2B20BF">
            <w:pPr>
              <w:pStyle w:val="a4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 xml:space="preserve">1 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6E40D8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A14DDD" w:rsidRDefault="004C56E7" w:rsidP="00AC389B">
            <w:pPr>
              <w:spacing w:line="276" w:lineRule="auto"/>
            </w:pPr>
            <w:r w:rsidRPr="00A14DDD">
              <w:rPr>
                <w:color w:val="000000"/>
              </w:rPr>
              <w:t>Преобразования рациональных выражений и выражений с радикалами. Уравнения, неравенства и методы их реш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AC389B">
            <w:pPr>
              <w:spacing w:after="200"/>
              <w:jc w:val="center"/>
            </w:pPr>
          </w:p>
        </w:tc>
      </w:tr>
      <w:tr w:rsidR="006E40D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6E40D8" w:rsidRPr="00A14DDD" w:rsidRDefault="006E40D8" w:rsidP="006E40D8">
            <w:r w:rsidRPr="00A14DDD">
              <w:rPr>
                <w:color w:val="000000"/>
              </w:rPr>
              <w:t>Решение тестовых задач с помощью уравнений и систем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6E40D8" w:rsidRPr="001D7111" w:rsidRDefault="006E40D8" w:rsidP="006E40D8">
            <w:pPr>
              <w:spacing w:after="200"/>
              <w:jc w:val="center"/>
            </w:pPr>
          </w:p>
        </w:tc>
      </w:tr>
      <w:tr w:rsidR="006E40D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6E40D8" w:rsidRPr="00A14DDD" w:rsidRDefault="00454D85" w:rsidP="006E40D8">
            <w:r>
              <w:rPr>
                <w:color w:val="000000"/>
              </w:rPr>
              <w:t>Функци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6E40D8" w:rsidRPr="001D7111" w:rsidRDefault="006E40D8" w:rsidP="006E40D8">
            <w:pPr>
              <w:spacing w:after="200"/>
              <w:jc w:val="center"/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6447E6">
            <w:pPr>
              <w:pStyle w:val="a4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spacing w:after="200"/>
            </w:pPr>
            <w:r>
              <w:rPr>
                <w:b/>
              </w:rPr>
              <w:t>Тема 2а:</w:t>
            </w:r>
            <w:r w:rsidRPr="00C57858">
              <w:rPr>
                <w:b/>
              </w:rPr>
              <w:t>Действительные числа</w:t>
            </w:r>
            <w:r>
              <w:rPr>
                <w:b/>
              </w:rPr>
              <w:t>. (10</w:t>
            </w:r>
            <w:r w:rsidRPr="00C57858">
              <w:rPr>
                <w:b/>
              </w:rPr>
              <w:t xml:space="preserve"> часов)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2B20BF">
            <w:pPr>
              <w:spacing w:after="200"/>
              <w:jc w:val="center"/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6E40D8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Default="004C56E7" w:rsidP="006447E6">
            <w:pPr>
              <w:pStyle w:val="a4"/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spacing w:after="200"/>
            </w:pPr>
            <w:r w:rsidRPr="00C57858">
              <w:t>Понятие действительного числ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2B20BF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367058">
            <w:pPr>
              <w:spacing w:after="200"/>
              <w:jc w:val="center"/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1063B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126B71" w:rsidRDefault="004C56E7" w:rsidP="00AC389B">
            <w:pPr>
              <w:snapToGrid w:val="0"/>
              <w:spacing w:line="276" w:lineRule="auto"/>
            </w:pPr>
            <w:r w:rsidRPr="00126B71">
              <w:t>Повторение. Решение задач</w:t>
            </w:r>
            <w:r>
              <w:t xml:space="preserve"> на нахождение площадей фигур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AC389B">
            <w:pPr>
              <w:spacing w:after="200"/>
              <w:jc w:val="center"/>
            </w:pPr>
          </w:p>
        </w:tc>
      </w:tr>
      <w:tr w:rsidR="004C56E7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4C56E7" w:rsidRPr="001D7111" w:rsidRDefault="001063B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4C56E7" w:rsidRPr="00126B71" w:rsidRDefault="004C56E7" w:rsidP="00AC389B">
            <w:pPr>
              <w:snapToGrid w:val="0"/>
              <w:spacing w:line="276" w:lineRule="auto"/>
            </w:pPr>
            <w:r w:rsidRPr="00126B71">
              <w:t>Повторение. Решение треугольник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4C56E7" w:rsidRPr="001D7111" w:rsidRDefault="004C56E7" w:rsidP="00AC389B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4C56E7" w:rsidRPr="001D7111" w:rsidRDefault="004C56E7" w:rsidP="00AC389B">
            <w:pPr>
              <w:spacing w:after="200"/>
              <w:jc w:val="center"/>
            </w:pPr>
          </w:p>
        </w:tc>
      </w:tr>
      <w:tr w:rsidR="006E40D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Default="006E40D8" w:rsidP="006E40D8">
            <w:r w:rsidRPr="005B3109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6E40D8" w:rsidRPr="00C57858" w:rsidRDefault="006E40D8" w:rsidP="006E40D8">
            <w:pPr>
              <w:spacing w:line="276" w:lineRule="auto"/>
            </w:pPr>
            <w:r w:rsidRPr="00C57858">
              <w:t>Множества чисе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spacing w:after="200"/>
              <w:jc w:val="center"/>
            </w:pPr>
            <w:r w:rsidRPr="001D7111">
              <w:t>6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 w:rsidRPr="00066009">
              <w:rPr>
                <w:rFonts w:ascii="Times New Roman" w:hAnsi="Times New Roman" w:cs="Times New Roman"/>
                <w:bCs/>
              </w:rPr>
              <w:t>11кл(у)</w:t>
            </w:r>
          </w:p>
          <w:p w:rsidR="006E40D8" w:rsidRPr="00066009" w:rsidRDefault="00367058" w:rsidP="00066009">
            <w:pPr>
              <w:spacing w:after="200"/>
              <w:jc w:val="center"/>
              <w:rPr>
                <w:color w:val="676662"/>
                <w:shd w:val="clear" w:color="auto" w:fill="FFF8E3"/>
              </w:rPr>
            </w:pPr>
            <w:r w:rsidRPr="00066009">
              <w:rPr>
                <w:bCs/>
              </w:rPr>
              <w:t>Занятие 1,интернет-урок 3,раб.тетр.</w:t>
            </w:r>
            <w:r w:rsidRPr="00066009">
              <w:rPr>
                <w:color w:val="676662"/>
                <w:u w:val="single"/>
                <w:shd w:val="clear" w:color="auto" w:fill="FFF8E3"/>
              </w:rPr>
              <w:t xml:space="preserve"> </w:t>
            </w:r>
            <w:r w:rsidR="00066009" w:rsidRPr="00066009">
              <w:rPr>
                <w:color w:val="676662"/>
                <w:shd w:val="clear" w:color="auto" w:fill="FFF8E3"/>
              </w:rPr>
              <w:t xml:space="preserve"> </w:t>
            </w:r>
          </w:p>
          <w:p w:rsidR="00066009" w:rsidRPr="001D7111" w:rsidRDefault="00066009" w:rsidP="00066009">
            <w:pPr>
              <w:spacing w:after="200"/>
              <w:jc w:val="center"/>
            </w:pPr>
            <w:r w:rsidRPr="00066009">
              <w:t>Примеры множеств. Задание 1. Занятие 1. Интернет-урок 3</w:t>
            </w:r>
          </w:p>
        </w:tc>
      </w:tr>
      <w:tr w:rsidR="006E40D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  <w:r w:rsidRPr="001D711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6E40D8" w:rsidRDefault="006E40D8" w:rsidP="006E40D8">
            <w:r w:rsidRPr="005B3109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6E40D8" w:rsidRPr="00C57858" w:rsidRDefault="006E40D8" w:rsidP="006E40D8">
            <w:pPr>
              <w:spacing w:line="276" w:lineRule="auto"/>
            </w:pPr>
            <w:r w:rsidRPr="00C57858">
              <w:t>Свойства действительных чисе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6E40D8" w:rsidRPr="001D7111" w:rsidRDefault="006E40D8" w:rsidP="006E40D8">
            <w:pPr>
              <w:spacing w:after="200"/>
              <w:jc w:val="center"/>
              <w:rPr>
                <w:sz w:val="28"/>
                <w:szCs w:val="28"/>
              </w:rPr>
            </w:pPr>
            <w:r w:rsidRPr="001D7111">
              <w:rPr>
                <w:sz w:val="28"/>
                <w:szCs w:val="28"/>
              </w:rPr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6E40D8" w:rsidRPr="001D7111" w:rsidRDefault="006E40D8" w:rsidP="006E40D8">
            <w:pPr>
              <w:spacing w:after="200"/>
              <w:jc w:val="center"/>
              <w:rPr>
                <w:sz w:val="28"/>
                <w:szCs w:val="28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3C0A17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Перестановк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 w:rsidRPr="00066009">
              <w:rPr>
                <w:rFonts w:ascii="Times New Roman" w:hAnsi="Times New Roman" w:cs="Times New Roman"/>
                <w:bCs/>
              </w:rPr>
              <w:t>11кл (у)</w:t>
            </w:r>
          </w:p>
          <w:p w:rsidR="00367058" w:rsidRPr="00C57858" w:rsidRDefault="00367058" w:rsidP="00066009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 w:rsidRPr="00066009">
              <w:rPr>
                <w:rFonts w:ascii="Times New Roman" w:hAnsi="Times New Roman" w:cs="Times New Roman"/>
                <w:bCs/>
              </w:rPr>
              <w:t>Занятие 10,интернет-урок 2,</w:t>
            </w:r>
            <w:r w:rsidRPr="00066009">
              <w:rPr>
                <w:rFonts w:ascii="Times New Roman" w:hAnsi="Times New Roman" w:cs="Times New Roman"/>
                <w:color w:val="676662"/>
                <w:u w:val="single"/>
                <w:shd w:val="clear" w:color="auto" w:fill="FFF8E3"/>
              </w:rPr>
              <w:t xml:space="preserve"> </w:t>
            </w:r>
            <w:r w:rsidR="00066009" w:rsidRPr="00066009">
              <w:t xml:space="preserve"> </w:t>
            </w:r>
            <w:r w:rsidR="00066009" w:rsidRPr="00066009">
              <w:rPr>
                <w:rFonts w:ascii="Times New Roman" w:hAnsi="Times New Roman" w:cs="Times New Roman"/>
                <w:color w:val="676662"/>
                <w:shd w:val="clear" w:color="auto" w:fill="FFF8E3"/>
              </w:rPr>
              <w:t>Задание с открытым ответом. Перестановки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3C0A17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азмещ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34836"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 xml:space="preserve">Повторение. </w:t>
            </w:r>
            <w:r>
              <w:t>Задачи на р</w:t>
            </w:r>
            <w:r w:rsidRPr="00126B71">
              <w:t>ешение треугольник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34836"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овторение. Четырехугольник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518CF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r>
              <w:t>Решение упражнен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518CF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r w:rsidRPr="00C57858">
              <w:t>Сочета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bCs/>
                <w:sz w:val="22"/>
                <w:szCs w:val="22"/>
              </w:rPr>
              <w:t>Занятие 10,интернет-урок 3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Вычисляем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518CF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46732F" w:rsidRDefault="00367058" w:rsidP="00367058">
            <w:pPr>
              <w:spacing w:before="100" w:beforeAutospacing="1"/>
              <w:rPr>
                <w:rFonts w:eastAsia="Times New Roman"/>
                <w:lang w:eastAsia="ru-RU"/>
              </w:rPr>
            </w:pPr>
          </w:p>
          <w:p w:rsidR="00367058" w:rsidRPr="00C57858" w:rsidRDefault="00367058" w:rsidP="00367058">
            <w:pPr>
              <w:spacing w:line="276" w:lineRule="auto"/>
            </w:pPr>
            <w:r>
              <w:t>Решение задач.</w:t>
            </w:r>
            <w:r w:rsidR="0095134F">
              <w:t>(теория вероятностей)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518CF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46732F" w:rsidRDefault="0095134F" w:rsidP="00367058">
            <w:pPr>
              <w:spacing w:before="100" w:beforeAutospacing="1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lang w:eastAsia="ru-RU"/>
              </w:rPr>
              <w:t>Решение упражнений.Преобразование числовых выражений.</w:t>
            </w:r>
          </w:p>
          <w:p w:rsidR="00367058" w:rsidRPr="00C57858" w:rsidRDefault="00367058" w:rsidP="00367058"/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iCs/>
                <w:lang w:eastAsia="ar-SA"/>
              </w:rPr>
            </w:pPr>
            <w:r w:rsidRPr="00126B71">
              <w:rPr>
                <w:iCs/>
                <w:lang w:eastAsia="ar-SA"/>
              </w:rPr>
              <w:t xml:space="preserve">Систематизация знаний. </w:t>
            </w:r>
            <w:r w:rsidRPr="007768C6">
              <w:rPr>
                <w:iCs/>
                <w:lang w:eastAsia="ar-SA"/>
              </w:rPr>
              <w:t>Решение задач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F442BE" w:rsidRDefault="00367058" w:rsidP="00367058">
            <w:pPr>
              <w:spacing w:after="200"/>
              <w:jc w:val="center"/>
              <w:rPr>
                <w:b/>
              </w:rPr>
            </w:pPr>
            <w:r w:rsidRPr="00F442BE">
              <w:rPr>
                <w:rFonts w:eastAsia="Times New Roman"/>
                <w:b/>
                <w:lang w:eastAsia="ru-RU"/>
              </w:rPr>
              <w:t>Тема 2г: Введение в предмет стереометрии (6ч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rFonts w:eastAsia="Times New Roman"/>
                <w:b/>
                <w:sz w:val="22"/>
                <w:szCs w:val="22"/>
                <w:lang w:eastAsia="ru-RU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/>
          <w:p w:rsidR="00367058" w:rsidRPr="001063B7" w:rsidRDefault="00367058" w:rsidP="00367058">
            <w:r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TableParagraph"/>
              <w:spacing w:line="256" w:lineRule="exact"/>
              <w:rPr>
                <w:iCs/>
                <w:lang w:eastAsia="ar-SA"/>
              </w:rPr>
            </w:pPr>
            <w:r w:rsidRPr="00126B71">
              <w:t>Предмет стереометрии. Аксиомы стереометри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401579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26262"/>
                <w:sz w:val="22"/>
                <w:szCs w:val="22"/>
                <w:shd w:val="clear" w:color="auto" w:fill="E8E8E8"/>
              </w:rPr>
              <w:t>Занятие 1. Интернет-урок 1.</w:t>
            </w:r>
            <w:r w:rsidR="00327AF0" w:rsidRPr="00066009">
              <w:rPr>
                <w:color w:val="676662"/>
                <w:sz w:val="22"/>
                <w:szCs w:val="22"/>
                <w:shd w:val="clear" w:color="auto" w:fill="FFF8E3"/>
              </w:rPr>
              <w:t xml:space="preserve"> В практической плоскости. Задание с открытым ответом. Небесные тела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TableParagraph"/>
              <w:spacing w:line="256" w:lineRule="exact"/>
              <w:ind w:left="0"/>
              <w:rPr>
                <w:sz w:val="24"/>
              </w:rPr>
            </w:pPr>
            <w:r w:rsidRPr="00C57858">
              <w:rPr>
                <w:sz w:val="24"/>
                <w:szCs w:val="24"/>
              </w:rPr>
              <w:t>Перестановки. Размещения. Сочетания. Решение задач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  <w:rPr>
                <w:b/>
                <w:sz w:val="28"/>
                <w:szCs w:val="28"/>
              </w:rPr>
            </w:pPr>
            <w:r w:rsidRPr="001D711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7E4EE0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F442BE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 w:rsidRPr="00F442BE">
              <w:rPr>
                <w:rFonts w:ascii="Times New Roman" w:hAnsi="Times New Roman" w:cs="Times New Roman"/>
                <w:b/>
              </w:rPr>
              <w:t>Тема 3а: Рациональные уравнения и неравенства.</w:t>
            </w:r>
          </w:p>
          <w:p w:rsidR="00367058" w:rsidRPr="007E4EE0" w:rsidRDefault="00367058" w:rsidP="00367058">
            <w:pPr>
              <w:tabs>
                <w:tab w:val="center" w:pos="5596"/>
                <w:tab w:val="right" w:pos="11193"/>
              </w:tabs>
              <w:spacing w:after="200"/>
              <w:jc w:val="center"/>
              <w:rPr>
                <w:b/>
                <w:color w:val="FF0000"/>
                <w:sz w:val="28"/>
                <w:szCs w:val="28"/>
              </w:rPr>
            </w:pPr>
            <w:r w:rsidRPr="00F442BE">
              <w:rPr>
                <w:b/>
              </w:rPr>
              <w:t>(17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 xml:space="preserve"> Рациональные выраж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color w:val="676662"/>
                <w:sz w:val="22"/>
                <w:szCs w:val="22"/>
                <w:shd w:val="clear" w:color="auto" w:fill="FFF8E3"/>
              </w:rPr>
            </w:pPr>
            <w:r w:rsidRPr="00066009">
              <w:rPr>
                <w:rFonts w:ascii="Times New Roman" w:hAnsi="Times New Roman" w:cs="Times New Roman"/>
                <w:color w:val="676662"/>
                <w:sz w:val="22"/>
                <w:szCs w:val="22"/>
                <w:shd w:val="clear" w:color="auto" w:fill="FFF8E3"/>
              </w:rPr>
              <w:t>Вариант 5. Задание 2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26262"/>
                <w:sz w:val="22"/>
                <w:szCs w:val="22"/>
                <w:shd w:val="clear" w:color="auto" w:fill="E8E8E8"/>
              </w:rPr>
              <w:t>Готовимся к ЕГЭ 2022. Математика. Базовый уровень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8428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Формулы бинома Ньютона, суммы и разности степен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8428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>
              <w:t>Применение ф</w:t>
            </w:r>
            <w:r w:rsidRPr="00C57858">
              <w:t>ормул бинома Ньютона, суммы и разности степеней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82FF5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Следствия из аксиом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27AF0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26262"/>
                <w:sz w:val="22"/>
                <w:szCs w:val="22"/>
                <w:shd w:val="clear" w:color="auto" w:fill="E8E8E8"/>
              </w:rPr>
              <w:t>Занятие 1. Интернет-урок 1.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В практической плоскости. Стулья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82FF5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iCs/>
                <w:lang w:eastAsia="ar-SA"/>
              </w:rPr>
            </w:pPr>
            <w:r w:rsidRPr="00126B71">
              <w:rPr>
                <w:iCs/>
                <w:lang w:eastAsia="ar-SA"/>
              </w:rPr>
              <w:t>Решение задач на применение аксиом стереометрии и их следств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92F4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r>
              <w:t>Рациональные уравн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color w:val="676662"/>
                <w:sz w:val="22"/>
                <w:szCs w:val="22"/>
                <w:shd w:val="clear" w:color="auto" w:fill="FFF8E3"/>
              </w:rPr>
            </w:pPr>
            <w:r w:rsidRPr="00066009">
              <w:rPr>
                <w:rFonts w:ascii="Times New Roman" w:hAnsi="Times New Roman" w:cs="Times New Roman"/>
                <w:color w:val="676662"/>
                <w:sz w:val="22"/>
                <w:szCs w:val="22"/>
                <w:shd w:val="clear" w:color="auto" w:fill="FFF8E3"/>
              </w:rPr>
              <w:t>Вариант 5. Задание 9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92F4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</w:t>
            </w:r>
            <w:r>
              <w:t>ешение р</w:t>
            </w:r>
            <w:r w:rsidRPr="00C57858">
              <w:t>ациональны</w:t>
            </w:r>
            <w:r>
              <w:t>х</w:t>
            </w:r>
            <w:r w:rsidRPr="00C57858">
              <w:t xml:space="preserve"> уравнени</w:t>
            </w:r>
            <w:r>
              <w:t>й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92F4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Системы рациональных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92F44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B7416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spacing w:line="100" w:lineRule="atLeast"/>
              <w:rPr>
                <w:color w:val="000000"/>
              </w:rPr>
            </w:pPr>
            <w:r>
              <w:rPr>
                <w:color w:val="000000"/>
              </w:rPr>
              <w:t xml:space="preserve">Решение задач. Самостоятельная работа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B7416"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spacing w:line="100" w:lineRule="atLeast"/>
              <w:rPr>
                <w:color w:val="000000"/>
              </w:rPr>
            </w:pPr>
            <w:r>
              <w:rPr>
                <w:color w:val="000000"/>
              </w:rPr>
              <w:t>Решение задач. Следствия из аксиом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30C9A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Метод интервалов решения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Алгебра-11</w:t>
            </w:r>
          </w:p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Занятие 15,интернет-урок 2,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Готовимся к ЕГЭ. Задание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30C9A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неравенств методом интерва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30C9A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ациональные неравенств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рациональных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t>№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TableParagraph"/>
              <w:tabs>
                <w:tab w:val="left" w:pos="4896"/>
              </w:tabs>
              <w:spacing w:line="255" w:lineRule="exact"/>
              <w:ind w:left="0"/>
              <w:rPr>
                <w:spacing w:val="12"/>
                <w:sz w:val="24"/>
              </w:rPr>
            </w:pPr>
            <w:r>
              <w:rPr>
                <w:b/>
                <w:color w:val="000000"/>
              </w:rPr>
              <w:t>Контрольная работа №1 по теме «</w:t>
            </w:r>
            <w:r w:rsidRPr="00126B71">
              <w:t xml:space="preserve"> Аксиомы стереометрии.</w:t>
            </w:r>
            <w:r>
              <w:t>»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27AF0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нятие 1,интернет-урок 1.Задание с открытым ответом. Готовимся к ЕГЭ. Аксиомы стереометрии</w:t>
            </w: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9C4F9F" w:rsidRDefault="00367058" w:rsidP="00367058">
            <w:pPr>
              <w:spacing w:after="200"/>
              <w:jc w:val="center"/>
              <w:rPr>
                <w:b/>
              </w:rPr>
            </w:pPr>
            <w:r w:rsidRPr="009C4F9F">
              <w:rPr>
                <w:b/>
              </w:rPr>
              <w:t>Тема 3г:</w:t>
            </w:r>
            <w:r w:rsidRPr="009C4F9F">
              <w:rPr>
                <w:b/>
                <w:lang w:eastAsia="ru-RU"/>
              </w:rPr>
              <w:t xml:space="preserve"> </w:t>
            </w:r>
            <w:r w:rsidRPr="009C4F9F">
              <w:rPr>
                <w:rFonts w:eastAsia="Times New Roman"/>
                <w:b/>
                <w:lang w:eastAsia="ru-RU"/>
              </w:rPr>
              <w:t>Параллельность прямых и плоскостей (16ч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TableParagraph"/>
              <w:tabs>
                <w:tab w:val="left" w:pos="4896"/>
              </w:tabs>
              <w:spacing w:line="255" w:lineRule="exact"/>
              <w:ind w:left="0"/>
              <w:rPr>
                <w:spacing w:val="12"/>
                <w:sz w:val="24"/>
              </w:rPr>
            </w:pPr>
            <w:r w:rsidRPr="00126B71">
              <w:t>Параллельные прямые в пространстве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Нестрогие неравенств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Алгебра-11</w:t>
            </w:r>
          </w:p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Занятие 15,интернет-урок 2,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Решаем задачи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нестрогих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Системы рациональных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систем рациональных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13B87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iCs/>
                <w:lang w:eastAsia="ar-SA"/>
              </w:rPr>
            </w:pPr>
            <w:r w:rsidRPr="00126B71">
              <w:rPr>
                <w:iCs/>
                <w:lang w:eastAsia="ar-SA"/>
              </w:rPr>
              <w:t>Параллельность трех прямых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27AF0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нятие 1,интернет-урок 1,Задание с открытым ответом. Три прямые и плоскость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13B87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араллельность прямой и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F56F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F56F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>Контрольная работа №1</w:t>
            </w:r>
            <w:r w:rsidRPr="00C57858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 xml:space="preserve">по теме </w:t>
            </w:r>
            <w:r w:rsidRPr="00C57858">
              <w:rPr>
                <w:b/>
                <w:i/>
              </w:rPr>
              <w:t>«Действительные числа. Рациональные  уравнения и неравенства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9C4F9F" w:rsidRDefault="00367058" w:rsidP="00367058">
            <w:pPr>
              <w:spacing w:after="200"/>
              <w:jc w:val="center"/>
              <w:rPr>
                <w:b/>
              </w:rPr>
            </w:pPr>
            <w:r w:rsidRPr="009C4F9F">
              <w:rPr>
                <w:b/>
                <w:bCs/>
              </w:rPr>
              <w:t>Тема4</w:t>
            </w:r>
            <w:r>
              <w:rPr>
                <w:b/>
                <w:bCs/>
              </w:rPr>
              <w:t>а</w:t>
            </w:r>
            <w:r w:rsidRPr="009C4F9F">
              <w:rPr>
                <w:b/>
                <w:bCs/>
              </w:rPr>
              <w:t xml:space="preserve">:Корень степени  </w:t>
            </w:r>
            <w:r w:rsidRPr="009C4F9F">
              <w:rPr>
                <w:b/>
                <w:bCs/>
                <w:lang w:val="en-US"/>
              </w:rPr>
              <w:t>n</w:t>
            </w:r>
            <w:r w:rsidRPr="009C4F9F">
              <w:rPr>
                <w:b/>
                <w:bCs/>
              </w:rPr>
              <w:t xml:space="preserve"> (12часов 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b/>
                <w:bCs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Анализ контрольной работы. Понятие функции  и ее график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C3B6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bCs/>
                <w:sz w:val="22"/>
                <w:szCs w:val="22"/>
              </w:rPr>
              <w:t>Занятие 3,интернет –урок 1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 xml:space="preserve"> Проверьте себя. Исследование функции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  <w:rPr>
                <w:b/>
                <w:bCs/>
                <w:i/>
                <w:iCs/>
              </w:rPr>
            </w:pPr>
            <w:r w:rsidRPr="00C57858">
              <w:t xml:space="preserve">Функция </w:t>
            </w:r>
            <w:r w:rsidRPr="00C57858">
              <w:rPr>
                <w:b/>
                <w:bCs/>
                <w:i/>
                <w:iCs/>
              </w:rPr>
              <w:t xml:space="preserve">у </w:t>
            </w:r>
            <w:r w:rsidRPr="00C57858">
              <w:rPr>
                <w:b/>
                <w:bCs/>
              </w:rPr>
              <w:t xml:space="preserve">= </w:t>
            </w:r>
            <w:r w:rsidRPr="00C57858">
              <w:rPr>
                <w:b/>
                <w:bCs/>
                <w:i/>
                <w:iCs/>
              </w:rPr>
              <w:t>х</w:t>
            </w:r>
            <w:r w:rsidRPr="00C57858">
              <w:rPr>
                <w:b/>
                <w:bCs/>
                <w:i/>
                <w:iCs/>
                <w:vertAlign w:val="superscript"/>
                <w:lang w:val="en-US"/>
              </w:rPr>
              <w:t>n</w:t>
            </w:r>
            <w:r w:rsidRPr="00C57858">
              <w:rPr>
                <w:b/>
                <w:bCs/>
                <w:i/>
                <w:iCs/>
              </w:rP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94906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Взаимное расположение прямых в пространстве. Скрещивающиеся прямые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27AF0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2,интернет-урок 2,Тренируемся.3 прямые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94906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Углы с сонаправленными сторонам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1D3826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>
              <w:t>Свойства ф</w:t>
            </w:r>
            <w:r w:rsidRPr="00C57858">
              <w:t>ункци</w:t>
            </w:r>
            <w:r>
              <w:t>и</w:t>
            </w:r>
            <w:r w:rsidRPr="00C57858">
              <w:t xml:space="preserve"> </w:t>
            </w:r>
            <w:r w:rsidRPr="00C57858">
              <w:rPr>
                <w:b/>
                <w:bCs/>
                <w:i/>
                <w:iCs/>
              </w:rPr>
              <w:t xml:space="preserve">у </w:t>
            </w:r>
            <w:r w:rsidRPr="00C57858">
              <w:rPr>
                <w:b/>
                <w:bCs/>
              </w:rPr>
              <w:t xml:space="preserve">= </w:t>
            </w:r>
            <w:r w:rsidRPr="00C57858">
              <w:rPr>
                <w:b/>
                <w:bCs/>
                <w:i/>
                <w:iCs/>
              </w:rPr>
              <w:t>х</w:t>
            </w:r>
            <w:r w:rsidRPr="00C57858">
              <w:rPr>
                <w:b/>
                <w:bCs/>
                <w:i/>
                <w:iCs/>
                <w:vertAlign w:val="superscript"/>
                <w:lang w:val="en-US"/>
              </w:rPr>
              <w:t>n</w:t>
            </w:r>
            <w:r w:rsidRPr="00C57858">
              <w:rPr>
                <w:b/>
                <w:bCs/>
                <w:i/>
                <w:iCs/>
                <w:vertAlign w:val="superscript"/>
              </w:rPr>
              <w:t xml:space="preserve">  </w:t>
            </w:r>
            <w:r w:rsidRPr="00C57858">
              <w:rPr>
                <w:b/>
                <w:bCs/>
                <w:i/>
                <w:iCs/>
              </w:rP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1D3826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  <w:rPr>
                <w:vertAlign w:val="superscript"/>
              </w:rPr>
            </w:pPr>
            <w:r w:rsidRPr="00C57858">
              <w:t>Понятие корня степени n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1D3826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Корни четной и нечетной степен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1D3826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Арифметический корень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C3B6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bCs/>
                <w:sz w:val="22"/>
                <w:szCs w:val="22"/>
              </w:rPr>
              <w:t>11 кл.Занятие 5,интернет-урок 2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Запись арифметического корня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0224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Угол между прямым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0224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  <w:iCs/>
                <w:lang w:eastAsia="ar-SA"/>
              </w:rPr>
            </w:pPr>
            <w:r w:rsidRPr="00126B71">
              <w:rPr>
                <w:b/>
                <w:iCs/>
                <w:lang w:eastAsia="ar-SA"/>
              </w:rPr>
              <w:t xml:space="preserve">Контрольная работа №1 по теме «Аксиомы стереометрии. </w:t>
            </w:r>
            <w:r>
              <w:rPr>
                <w:b/>
                <w:iCs/>
                <w:lang w:eastAsia="ar-SA"/>
              </w:rPr>
              <w:t xml:space="preserve">Взаимное расположение прямых и </w:t>
            </w:r>
            <w:r w:rsidRPr="00126B71">
              <w:rPr>
                <w:b/>
                <w:iCs/>
                <w:lang w:eastAsia="ar-SA"/>
              </w:rPr>
              <w:t>плоскости»</w:t>
            </w:r>
            <w:r>
              <w:rPr>
                <w:b/>
                <w:iCs/>
                <w:lang w:eastAsia="ar-SA"/>
              </w:rP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B6E1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r w:rsidRPr="00C57858">
              <w:t xml:space="preserve">Свойства корней степени </w:t>
            </w:r>
            <w:r w:rsidRPr="00C57858">
              <w:rPr>
                <w:lang w:val="en-US"/>
              </w:rPr>
              <w:t>n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B6E1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  <w:rPr>
                <w:vertAlign w:val="superscript"/>
              </w:rPr>
            </w:pPr>
            <w:r w:rsidRPr="00C57858">
              <w:t xml:space="preserve">Свойства корней степени </w:t>
            </w:r>
            <w:r w:rsidRPr="00C57858">
              <w:rPr>
                <w:lang w:val="en-US"/>
              </w:rPr>
              <w:t>n</w:t>
            </w:r>
            <w:r w:rsidRPr="00C57858">
              <w:t>.</w:t>
            </w:r>
            <w:r>
              <w:t xml:space="preserve"> Решение упражнен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B6E1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46732F" w:rsidRDefault="00367058" w:rsidP="00367058">
            <w:r>
              <w:t xml:space="preserve">Свойства корней степени </w:t>
            </w:r>
            <w:r>
              <w:rPr>
                <w:lang w:val="en-US"/>
              </w:rPr>
              <w:t>n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B6E1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 xml:space="preserve">Свойства корней степени </w:t>
            </w:r>
            <w:r w:rsidRPr="00C57858">
              <w:rPr>
                <w:lang w:val="en-US"/>
              </w:rPr>
              <w:t>n</w:t>
            </w:r>
            <w:r w:rsidRPr="00C57858">
              <w:t>.</w:t>
            </w:r>
            <w:r>
              <w:t xml:space="preserve">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color w:val="676662"/>
                <w:sz w:val="22"/>
                <w:szCs w:val="22"/>
                <w:u w:val="single"/>
                <w:shd w:val="clear" w:color="auto" w:fill="FFF8E3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11 кл.Занятие 5,интернет-урок 2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Значение выражения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lang w:eastAsia="ar-SA"/>
              </w:rPr>
            </w:pPr>
            <w:r w:rsidRPr="00126B71">
              <w:rPr>
                <w:lang w:eastAsia="ar-SA"/>
              </w:rPr>
              <w:t xml:space="preserve">Анализ контрольной работы. Параллельные плоскости.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lang w:eastAsia="ar-SA"/>
              </w:rPr>
            </w:pPr>
            <w:r w:rsidRPr="00126B71">
              <w:rPr>
                <w:lang w:eastAsia="ar-SA"/>
              </w:rPr>
              <w:t>Признак параллельности двух плоскост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E5209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2,интрнет-урок 3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Параллелограмм и плоскость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E19F9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 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E19F9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>
              <w:rPr>
                <w:b/>
              </w:rPr>
              <w:t xml:space="preserve">  </w:t>
            </w:r>
            <w:r w:rsidRPr="00C57858">
              <w:rPr>
                <w:b/>
              </w:rPr>
              <w:t xml:space="preserve">Контрольная работа №2 </w:t>
            </w:r>
            <w:r>
              <w:rPr>
                <w:b/>
              </w:rPr>
              <w:t>по теме</w:t>
            </w:r>
            <w:r w:rsidRPr="00C57858">
              <w:rPr>
                <w:b/>
                <w:i/>
              </w:rPr>
              <w:t xml:space="preserve"> «Корень степени </w:t>
            </w:r>
            <w:r w:rsidRPr="00C57858">
              <w:rPr>
                <w:b/>
                <w:i/>
                <w:position w:val="-6"/>
              </w:rPr>
              <w:object w:dxaOrig="200" w:dyaOrig="220" w14:anchorId="747710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10.8pt" o:ole="">
                  <v:imagedata r:id="rId7" o:title=""/>
                </v:shape>
                <o:OLEObject Type="Embed" ProgID="Equation.DSMT4" ShapeID="_x0000_i1025" DrawAspect="Content" ObjectID="_1723784211" r:id="rId8"/>
              </w:object>
            </w:r>
            <w:r w:rsidRPr="00C57858">
              <w:rPr>
                <w:b/>
                <w:i/>
              </w:rPr>
              <w:t xml:space="preserve"> 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0736" w:type="dxa"/>
            <w:gridSpan w:val="6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</w:pPr>
            <w:r>
              <w:rPr>
                <w:b/>
              </w:rPr>
              <w:t xml:space="preserve">                                                                 Тема 5а:  </w:t>
            </w:r>
            <w:r w:rsidRPr="00C57858">
              <w:rPr>
                <w:b/>
              </w:rPr>
              <w:t>Степень положительного числа</w:t>
            </w:r>
            <w:r>
              <w:rPr>
                <w:b/>
              </w:rPr>
              <w:t>. (12</w:t>
            </w:r>
            <w:r w:rsidRPr="00C57858">
              <w:rPr>
                <w:b/>
              </w:rPr>
              <w:t xml:space="preserve"> часов)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Анализ контрольной работы. Степень с рациональным показателем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C3B6D" w:rsidRPr="00066009" w:rsidRDefault="007C3B6D" w:rsidP="007C3B6D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66009">
              <w:rPr>
                <w:rFonts w:ascii="Times New Roman" w:hAnsi="Times New Roman" w:cs="Times New Roman"/>
                <w:bCs/>
                <w:sz w:val="22"/>
                <w:szCs w:val="22"/>
              </w:rPr>
              <w:t>11 кл.</w:t>
            </w:r>
          </w:p>
          <w:p w:rsidR="00367058" w:rsidRPr="00066009" w:rsidRDefault="007C3B6D" w:rsidP="007C3B6D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bCs/>
                <w:sz w:val="22"/>
                <w:szCs w:val="22"/>
              </w:rPr>
              <w:t>Занятие 5,интернет-урок 3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Степень с рациональным показателем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войства степени с рациональным показателем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D1F90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Свойства параллельных плоскост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E5209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2,интрнет-урок 3</w:t>
            </w:r>
            <w:r w:rsidR="00066009">
              <w:rPr>
                <w:sz w:val="22"/>
                <w:szCs w:val="22"/>
              </w:rPr>
              <w:t>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Прямая и две плоскости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D1F90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Тетраэдр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97B9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 w:rsidRPr="00C57858">
              <w:t>Свойства степени с рациональным показателем.</w:t>
            </w:r>
            <w:r>
              <w:t xml:space="preserve"> 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97B9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онятие предела последовательн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97B9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Бесконечно убывающая геометрическая прогресс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C3B6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bCs/>
                <w:sz w:val="22"/>
                <w:szCs w:val="22"/>
              </w:rPr>
              <w:t>11 кл.Занятие 5,интернет-урок 1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Бесконечно убывающая геометрическая прогрессия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97B9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Число </w:t>
            </w:r>
            <w:r w:rsidRPr="00C57858">
              <w:rPr>
                <w:position w:val="-6"/>
              </w:rPr>
              <w:object w:dxaOrig="180" w:dyaOrig="220" w14:anchorId="05DC23BD">
                <v:shape id="_x0000_i1026" type="#_x0000_t75" style="width:9pt;height:10.8pt" o:ole="">
                  <v:imagedata r:id="rId9" o:title=""/>
                </v:shape>
                <o:OLEObject Type="Embed" ProgID="Equation.DSMT4" ShapeID="_x0000_i1026" DrawAspect="Content" ObjectID="_1723784212" r:id="rId10"/>
              </w:object>
            </w:r>
            <w:r w:rsidRPr="00C57858">
              <w:t xml:space="preserve"> . Понятие степени с иррациональным показателем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77CC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араллелепипед 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77CC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Задачи на построение сеч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E5209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3,интернет-урок 1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 xml:space="preserve">Задание с открытым ответом. Построение сечения с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lastRenderedPageBreak/>
              <w:t>использованием параллельности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E0894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оказательная функц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E0894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Свойства п</w:t>
            </w:r>
            <w:r w:rsidRPr="00C57858">
              <w:t>оказательн</w:t>
            </w:r>
            <w:r>
              <w:t xml:space="preserve">ой </w:t>
            </w:r>
            <w:r w:rsidRPr="00C57858">
              <w:t xml:space="preserve"> функци</w:t>
            </w:r>
            <w:r>
              <w:t>и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E0894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>
              <w:t>Решение упражнений на свойства степени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256FD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10 кл(у),Занятие8,интернет-урок 3,В фокусе физика. Задание с открытым ответом. Решаем задачи. Задание 7. Занятие 8. Интернет-урок 3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E0894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6072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60728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6F1AFC" w:rsidRDefault="00367058" w:rsidP="00367058">
            <w:pPr>
              <w:snapToGrid w:val="0"/>
              <w:spacing w:line="276" w:lineRule="auto"/>
            </w:pPr>
            <w:r w:rsidRPr="006F1AFC">
              <w:t>Решение задач по теме «Параллельность прямых и плоскостей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D220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3,интернет-урок 1,Задание с открытым ответом. Сечение тетраэдра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D65B65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 xml:space="preserve">Контрольная работа № 3 </w:t>
            </w:r>
            <w:r>
              <w:rPr>
                <w:b/>
              </w:rPr>
              <w:t xml:space="preserve">по теме </w:t>
            </w:r>
            <w:r w:rsidRPr="00C57858">
              <w:rPr>
                <w:b/>
              </w:rPr>
              <w:t>«С</w:t>
            </w:r>
            <w:r w:rsidRPr="00C57858">
              <w:rPr>
                <w:b/>
                <w:i/>
              </w:rPr>
              <w:t>тепень положительного числа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D65B65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rPr>
                <w:b/>
              </w:rPr>
            </w:pPr>
            <w:r w:rsidRPr="00C57858">
              <w:t>Анализ контрольной работы.</w:t>
            </w:r>
            <w:r>
              <w:t xml:space="preserve"> Решение задач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6а:</w:t>
            </w:r>
            <w:r w:rsidRPr="00C57858">
              <w:rPr>
                <w:b/>
              </w:rPr>
              <w:t>Логарифмы</w:t>
            </w:r>
            <w:r>
              <w:rPr>
                <w:b/>
              </w:rPr>
              <w:t xml:space="preserve">. (6 </w:t>
            </w:r>
            <w:r w:rsidRPr="00C57858">
              <w:rPr>
                <w:b/>
              </w:rPr>
              <w:t>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онятие логарифм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256FD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1 кл (б),</w:t>
            </w:r>
            <w:r w:rsidRPr="00066009">
              <w:rPr>
                <w:sz w:val="22"/>
                <w:szCs w:val="22"/>
              </w:rPr>
              <w:br/>
            </w:r>
            <w:r w:rsidRPr="00066009">
              <w:rPr>
                <w:color w:val="626262"/>
                <w:sz w:val="22"/>
                <w:szCs w:val="22"/>
                <w:shd w:val="clear" w:color="auto" w:fill="E8E8E8"/>
              </w:rPr>
              <w:t xml:space="preserve">Занятие 9.,интернет-урок  1,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Решаем задачи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 на понятие логарифм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56537D">
              <w:t>№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</w:rPr>
            </w:pPr>
            <w:r w:rsidRPr="00126B71">
              <w:rPr>
                <w:b/>
              </w:rPr>
              <w:t>Контрольная работа №2 по теме «Параллельность прямых и плоскостей».</w:t>
            </w:r>
          </w:p>
          <w:p w:rsidR="00367058" w:rsidRPr="001D7111" w:rsidRDefault="00367058" w:rsidP="00367058">
            <w:pPr>
              <w:snapToGrid w:val="0"/>
              <w:spacing w:line="200" w:lineRule="atLeast"/>
            </w:pP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09" w:type="dxa"/>
            <w:gridSpan w:val="6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0111F" w:rsidRDefault="00367058" w:rsidP="00367058">
            <w:pPr>
              <w:suppressAutoHyphens w:val="0"/>
              <w:spacing w:before="100" w:beforeAutospacing="1"/>
              <w:jc w:val="center"/>
              <w:rPr>
                <w:rFonts w:eastAsia="Times New Roman"/>
                <w:b/>
                <w:lang w:eastAsia="ru-RU"/>
              </w:rPr>
            </w:pPr>
            <w:r w:rsidRPr="0010111F">
              <w:rPr>
                <w:b/>
              </w:rPr>
              <w:t>Тема4</w:t>
            </w:r>
            <w:r>
              <w:rPr>
                <w:b/>
              </w:rPr>
              <w:t>г</w:t>
            </w:r>
            <w:r w:rsidRPr="0010111F">
              <w:rPr>
                <w:b/>
              </w:rPr>
              <w:t xml:space="preserve">: </w:t>
            </w:r>
            <w:r w:rsidRPr="0010111F">
              <w:rPr>
                <w:rFonts w:eastAsia="Times New Roman"/>
                <w:b/>
                <w:lang w:eastAsia="ru-RU"/>
              </w:rPr>
              <w:t xml:space="preserve"> Перпендикулярность  прямых и плоскостей (17ч)</w:t>
            </w:r>
          </w:p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uppressAutoHyphens w:val="0"/>
              <w:spacing w:before="100" w:beforeAutospacing="1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</w:rPr>
            </w:pPr>
            <w:r w:rsidRPr="00126B71">
              <w:t>Анализ контрольной работы. Перпендикулярные прямые в пространстве. Параллельные прямые,  перпендикулярные к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D220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5,интернет-урок 1,</w:t>
            </w:r>
            <w:r w:rsidRPr="00066009">
              <w:rPr>
                <w:color w:val="676662"/>
                <w:sz w:val="22"/>
                <w:szCs w:val="22"/>
                <w:u w:val="single"/>
                <w:shd w:val="clear" w:color="auto" w:fill="FFF8E3"/>
              </w:rPr>
              <w:t xml:space="preserve"> 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Проверьте себя! Перпендикулярные прямые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178D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 на понятие логарифма.</w:t>
            </w:r>
            <w:r>
              <w:t xml:space="preserve">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178D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войства логарифм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256FD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9,интернет-урок 2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Готовимся к ЕГЭ. Задание с открытым ответом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178D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Логарифмическая функц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178D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Преобразование логарифмических выраж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C57858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/>
              </w:rPr>
            </w:pPr>
          </w:p>
          <w:p w:rsidR="00367058" w:rsidRPr="00C57858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/>
              </w:rPr>
              <w:t>Тема7а:</w:t>
            </w:r>
            <w:r w:rsidRPr="00C57858">
              <w:rPr>
                <w:rFonts w:ascii="Times New Roman" w:hAnsi="Times New Roman" w:cs="Times New Roman"/>
                <w:b/>
              </w:rPr>
              <w:t xml:space="preserve"> Показательные и логарифмические уравнения и неравенства</w:t>
            </w:r>
            <w:r>
              <w:rPr>
                <w:rFonts w:ascii="Times New Roman" w:hAnsi="Times New Roman" w:cs="Times New Roman"/>
                <w:b/>
              </w:rPr>
              <w:t>.</w:t>
            </w:r>
            <w:r w:rsidRPr="00C57858">
              <w:rPr>
                <w:rFonts w:ascii="Times New Roman" w:hAnsi="Times New Roman" w:cs="Times New Roman"/>
                <w:b/>
              </w:rPr>
              <w:t xml:space="preserve"> (11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115EC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ризнак перпендикулярности прямой и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115EC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Теорема о прямой, перпендикулярной к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tabs>
                <w:tab w:val="left" w:pos="1333"/>
              </w:tabs>
              <w:snapToGrid w:val="0"/>
              <w:spacing w:line="276" w:lineRule="auto"/>
            </w:pPr>
            <w:r w:rsidRPr="00C57858">
              <w:t>Простейшие показательные уравнения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256FDE" w:rsidP="00256FDE">
            <w:pPr>
              <w:tabs>
                <w:tab w:val="center" w:pos="2018"/>
              </w:tabs>
              <w:spacing w:after="200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1 к</w:t>
            </w:r>
            <w:r w:rsidR="00F248E3" w:rsidRPr="00066009">
              <w:rPr>
                <w:sz w:val="22"/>
                <w:szCs w:val="22"/>
              </w:rPr>
              <w:t xml:space="preserve"> (б),</w:t>
            </w:r>
            <w:r w:rsidRPr="00066009">
              <w:rPr>
                <w:sz w:val="22"/>
                <w:szCs w:val="22"/>
              </w:rPr>
              <w:tab/>
              <w:t>Занятие 7,интернет-урок 2,</w:t>
            </w:r>
            <w:r w:rsidR="00F248E3"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Готовимся к ЕГЭ. Задание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0471D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ростейшие логарифмические уравнения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0471D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Уравнения, сводящиеся к простейшим заменой неизвестного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0471D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у</w:t>
            </w:r>
            <w:r w:rsidRPr="00C57858">
              <w:t>равнени</w:t>
            </w:r>
            <w:r>
              <w:t>й</w:t>
            </w:r>
            <w:r w:rsidRPr="00C57858">
              <w:t>, сводящи</w:t>
            </w:r>
            <w:r>
              <w:t>х</w:t>
            </w:r>
            <w:r w:rsidRPr="00C57858">
              <w:t>ся к простейшим заменой неизвестного</w:t>
            </w:r>
            <w:r>
              <w:t>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71EA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. Перпендикулярность прямой и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7D220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5,интернет-урок 1,Тренируемся,расстояние между точками.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71EA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53FC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Простейшие показательные неравенства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53FC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п</w:t>
            </w:r>
            <w:r w:rsidRPr="00C57858">
              <w:t>ростейши</w:t>
            </w:r>
            <w:r>
              <w:t>х</w:t>
            </w:r>
            <w:r w:rsidRPr="00C57858">
              <w:t xml:space="preserve"> показательны</w:t>
            </w:r>
            <w:r>
              <w:t>х</w:t>
            </w:r>
            <w:r w:rsidRPr="00C57858">
              <w:t xml:space="preserve"> неравенств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F248E3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1 кл (б),занятие 7,интернет-урок 3,</w:t>
            </w:r>
            <w:r w:rsidR="00066009">
              <w:rPr>
                <w:sz w:val="22"/>
                <w:szCs w:val="22"/>
              </w:rPr>
              <w:t>з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адание с открытым ответом. Готовимся к ЕГЭ. Задание 5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53FC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ростейшие логарифмические неравенства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53FC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Неравенства, сводящиеся к простейшим заменой неизвестного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B696C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асстояние от точки до плоскост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5B696C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Теорема о трех перпендикулярах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C047C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5,интернет-урок 2,задание с открытым ответом.Ребро тетраэдра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248E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F248E3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11 кл(б),занятие 7,интернет-урок 3,Задание с открытым ответом. Решаем неравенство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0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248E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</w:t>
            </w:r>
            <w:r w:rsidRPr="00C57858">
              <w:rPr>
                <w:b/>
              </w:rPr>
              <w:t xml:space="preserve"> </w:t>
            </w:r>
            <w:r w:rsidRPr="00C57858">
              <w:rPr>
                <w:b/>
                <w:i/>
              </w:rPr>
              <w:t>«Логарифмы. Показательные и логарифмические уравнения и неравенства»</w:t>
            </w:r>
            <w:r>
              <w:rPr>
                <w:b/>
                <w:i/>
              </w:rP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248E2">
              <w:t>№7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B964B6" w:rsidRDefault="00367058" w:rsidP="00367058">
            <w:pPr>
              <w:snapToGrid w:val="0"/>
              <w:rPr>
                <w:b/>
                <w:color w:val="FFFFFF" w:themeColor="background1"/>
              </w:rPr>
            </w:pPr>
            <w:r w:rsidRPr="00C57858">
              <w:t>Анализ контрольной работы.</w:t>
            </w:r>
            <w:r>
              <w:t xml:space="preserve"> 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/>
              </w:rPr>
              <w:t>Тема8а:</w:t>
            </w:r>
            <w:r w:rsidRPr="00C57858">
              <w:rPr>
                <w:rFonts w:ascii="Times New Roman" w:hAnsi="Times New Roman" w:cs="Times New Roman"/>
                <w:b/>
              </w:rPr>
              <w:t xml:space="preserve"> Синус и косинус угла</w:t>
            </w:r>
            <w:r>
              <w:rPr>
                <w:rFonts w:ascii="Times New Roman" w:hAnsi="Times New Roman" w:cs="Times New Roman"/>
                <w:b/>
              </w:rPr>
              <w:t>. (7</w:t>
            </w:r>
            <w:r w:rsidRPr="00C57858">
              <w:rPr>
                <w:rFonts w:ascii="Times New Roman" w:hAnsi="Times New Roman" w:cs="Times New Roman"/>
                <w:b/>
              </w:rPr>
              <w:t xml:space="preserve">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</w:pPr>
            <w:r w:rsidRPr="00C57858">
              <w:t>Понятие угл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05A74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>Применение теоремы</w:t>
            </w:r>
            <w:r w:rsidRPr="00126B71">
              <w:t xml:space="preserve"> о трех перпендикулярах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C047C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Занятие 5,интернет-урок 2Тренируемся.Решаем тесты 3.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705A74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Угол между прямой и плоскостью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адианная мера угл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F248E3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0 кл(б),занятие 1,интернет –урок 1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«Не табличные» углы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</w:t>
            </w:r>
            <w:r>
              <w:t xml:space="preserve"> на нахождение радианной меры угла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Определение синуса и косинуса угл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F248E3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0 кл(б),занятие 1,интернет-урок 2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Готовимся к ЕГЭ. Задание с открытым ответом. Вычисляем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Основные формулы для</w:t>
            </w:r>
            <w:r w:rsidRPr="00C57858">
              <w:rPr>
                <w:position w:val="-6"/>
              </w:rPr>
              <w:object w:dxaOrig="560" w:dyaOrig="279" w14:anchorId="3C64E276">
                <v:shape id="_x0000_i1027" type="#_x0000_t75" style="width:27.6pt;height:14.4pt" o:ole="">
                  <v:imagedata r:id="rId11" o:title=""/>
                </v:shape>
                <o:OLEObject Type="Embed" ProgID="Equation.DSMT4" ShapeID="_x0000_i1027" DrawAspect="Content" ObjectID="_1723784213" r:id="rId12"/>
              </w:object>
            </w:r>
            <w:r w:rsidRPr="00C57858">
              <w:t xml:space="preserve"> и </w:t>
            </w:r>
            <w:r w:rsidRPr="00C57858">
              <w:rPr>
                <w:position w:val="-6"/>
              </w:rPr>
              <w:object w:dxaOrig="580" w:dyaOrig="220" w14:anchorId="0550A76E">
                <v:shape id="_x0000_i1028" type="#_x0000_t75" style="width:29.4pt;height:10.8pt" o:ole="">
                  <v:imagedata r:id="rId13" o:title=""/>
                </v:shape>
                <o:OLEObject Type="Embed" ProgID="Equation.DSMT4" ShapeID="_x0000_i1028" DrawAspect="Content" ObjectID="_1723784214" r:id="rId14"/>
              </w:object>
            </w:r>
            <w:r w:rsidRPr="00C57858">
              <w:t xml:space="preserve"> 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3A3FEF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Угол между прямой и плоскостью.</w:t>
            </w:r>
            <w:r>
              <w:t xml:space="preserve"> Решение задач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3A3FEF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</w:t>
            </w:r>
            <w:r>
              <w:t xml:space="preserve"> на применение теоремы о трёх перпендикулярах.</w:t>
            </w:r>
            <w:r w:rsidRPr="00126B71">
              <w:t xml:space="preserve">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 на применение тригонометрических форму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BB087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 xml:space="preserve">10 кл(б),занятие 1,интернет-урок 3 </w:t>
            </w:r>
            <w:r w:rsidR="00F248E3"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Вычисляем значение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8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Арксинус, арккосинус. Решение упражнений на нахождение арксинуса и арккосинус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/>
              </w:rPr>
              <w:t>Тема9а:</w:t>
            </w:r>
            <w:r w:rsidRPr="00C57858">
              <w:rPr>
                <w:rFonts w:ascii="Times New Roman" w:hAnsi="Times New Roman" w:cs="Times New Roman"/>
                <w:b/>
              </w:rPr>
              <w:t xml:space="preserve"> Тангенс и котангенс</w:t>
            </w:r>
            <w:r>
              <w:rPr>
                <w:rFonts w:ascii="Times New Roman" w:hAnsi="Times New Roman" w:cs="Times New Roman"/>
                <w:b/>
              </w:rPr>
              <w:t xml:space="preserve"> угла. (6 часов</w:t>
            </w:r>
            <w:r w:rsidRPr="00C57858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pStyle w:val="ParagraphStyle"/>
              <w:spacing w:line="276" w:lineRule="auto"/>
              <w:ind w:right="57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Определение тангенса и котангенса угла. 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 w:rsidRPr="00C57858">
              <w:t xml:space="preserve">Основные формулы для  </w:t>
            </w:r>
            <w:r w:rsidRPr="00C57858">
              <w:rPr>
                <w:lang w:val="en-US"/>
              </w:rPr>
              <w:t>tg</w:t>
            </w:r>
            <w:r w:rsidRPr="00C57858">
              <w:t xml:space="preserve"> </w:t>
            </w:r>
            <w:r w:rsidRPr="00C57858">
              <w:sym w:font="Symbol" w:char="F061"/>
            </w:r>
            <w:r w:rsidRPr="00C57858">
              <w:t xml:space="preserve"> и </w:t>
            </w:r>
            <w:r w:rsidRPr="00C57858">
              <w:rPr>
                <w:lang w:val="en-US"/>
              </w:rPr>
              <w:t>ctg</w:t>
            </w:r>
            <w:r w:rsidRPr="00C57858">
              <w:t xml:space="preserve"> </w:t>
            </w:r>
            <w:r w:rsidRPr="00C57858">
              <w:sym w:font="Symbol" w:char="F061"/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BB087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0 кл(б),занятие 1,интернет-урок 4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Доказываем тождество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464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Двугранный уго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464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ризнак перпендикулярности двух плоскост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Преобразование тригонометрических выражен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BB087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066009">
              <w:rPr>
                <w:sz w:val="22"/>
                <w:szCs w:val="22"/>
              </w:rPr>
              <w:t>10 кл(б),занятие 1,интернет-урок 4,</w:t>
            </w:r>
            <w:r w:rsidRPr="00066009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Доказываем тождество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Арктангенс</w:t>
            </w:r>
            <w:r w:rsidR="005E7F44">
              <w:t>.Решение упражнен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</w:t>
            </w:r>
            <w:r>
              <w:t xml:space="preserve"> по теме «Тригонометрические функции»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9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 xml:space="preserve">Контрольная работа № 5 </w:t>
            </w:r>
            <w:r>
              <w:rPr>
                <w:b/>
              </w:rPr>
              <w:t xml:space="preserve">по теме </w:t>
            </w:r>
            <w:r w:rsidRPr="00C57858">
              <w:rPr>
                <w:b/>
                <w:i/>
              </w:rPr>
              <w:t>«Тригонометрические функции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 10а:</w:t>
            </w:r>
            <w:r w:rsidRPr="00C57858">
              <w:rPr>
                <w:b/>
              </w:rPr>
              <w:t xml:space="preserve"> Формулы сложения</w:t>
            </w:r>
            <w:r>
              <w:rPr>
                <w:b/>
              </w:rPr>
              <w:t>. (10</w:t>
            </w:r>
            <w:r w:rsidRPr="00C57858">
              <w:rPr>
                <w:b/>
              </w:rPr>
              <w:t xml:space="preserve">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81CD5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 xml:space="preserve">Прямоугольный параллелепипед. Свойства </w:t>
            </w:r>
            <w:r w:rsidRPr="00126B71">
              <w:lastRenderedPageBreak/>
              <w:t>прямоугольного параллелепипед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lastRenderedPageBreak/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681CD5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</w:t>
            </w:r>
            <w:r>
              <w:t xml:space="preserve"> на свойства прямоугольного параллелепипеда</w:t>
            </w:r>
            <w:r w:rsidRPr="00126B71">
              <w:t xml:space="preserve">.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t>Анализ контрольной работы. Косинус суммы и разности дву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BB087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1,интернет-урок 5,</w:t>
            </w:r>
            <w:r w:rsidR="008B3D2B"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Упрощаем выражение. Задание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92DC9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Косинус суммы и косинус разности дву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92DC9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Формулы для дополнительны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92DC9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инус суммы и синус разности дву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8B3D2B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(у),занятие 3,интернет-урок 3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Вывод формулы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DE44D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6F1AFC" w:rsidRDefault="00367058" w:rsidP="00367058">
            <w:pPr>
              <w:snapToGrid w:val="0"/>
              <w:spacing w:line="276" w:lineRule="auto"/>
            </w:pPr>
            <w:r w:rsidRPr="006F1AFC">
              <w:t>Решение задач по теме «Перпендикулярность прямых и плоскостей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DE44D3">
              <w:t>№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</w:rPr>
            </w:pPr>
            <w:r w:rsidRPr="00126B71">
              <w:rPr>
                <w:b/>
              </w:rPr>
              <w:t xml:space="preserve">Контрольная работа № 3 </w:t>
            </w:r>
            <w:r>
              <w:rPr>
                <w:b/>
              </w:rPr>
              <w:t xml:space="preserve">по теме </w:t>
            </w:r>
            <w:r w:rsidRPr="00126B71">
              <w:rPr>
                <w:b/>
              </w:rPr>
              <w:t>«Перпендикулярность прямых и плоскостей» 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0736" w:type="dxa"/>
            <w:gridSpan w:val="6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C01176" w:rsidRDefault="00367058" w:rsidP="00367058">
            <w:pPr>
              <w:snapToGrid w:val="0"/>
              <w:spacing w:line="200" w:lineRule="atLeast"/>
              <w:rPr>
                <w:b/>
              </w:rPr>
            </w:pPr>
            <w:r>
              <w:rPr>
                <w:b/>
              </w:rPr>
              <w:t xml:space="preserve">                                                                               Тема5г</w:t>
            </w:r>
            <w:r w:rsidRPr="008E597C">
              <w:rPr>
                <w:b/>
                <w:color w:val="000000"/>
              </w:rPr>
              <w:t>.Многогранники (14ч)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2652A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Применение формул с</w:t>
            </w:r>
            <w:r w:rsidRPr="00C57858">
              <w:t>инус</w:t>
            </w:r>
            <w:r>
              <w:t>а</w:t>
            </w:r>
            <w:r w:rsidRPr="00C57858">
              <w:t xml:space="preserve"> суммы и синус</w:t>
            </w:r>
            <w:r>
              <w:t>а</w:t>
            </w:r>
            <w:r w:rsidRPr="00C57858">
              <w:t xml:space="preserve"> разности дву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2652A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умма и разность синусов и косинус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8B3D2B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(у),занятие 3,интернет-урок 3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Вывод формулы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2652A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Применение формул суммы</w:t>
            </w:r>
            <w:r w:rsidRPr="00C57858">
              <w:t xml:space="preserve"> и разност</w:t>
            </w:r>
            <w:r>
              <w:t>и</w:t>
            </w:r>
            <w:r w:rsidRPr="00C57858">
              <w:t xml:space="preserve"> синусов и косинус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3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2652A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Формулы для двойных, половинны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Анализ контрольной работы. Понятие многогранника. Призм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C047CD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7,интернет-урок 1,</w:t>
            </w:r>
            <w:r w:rsidR="00F85F6E"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Высота призмы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ризма.</w:t>
            </w:r>
            <w:r>
              <w:t xml:space="preserve"> Площадь поверхности призмы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B1C3F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упражнений на применение ф</w:t>
            </w:r>
            <w:r w:rsidRPr="00C57858">
              <w:t>ормул</w:t>
            </w:r>
            <w:r>
              <w:t xml:space="preserve"> </w:t>
            </w:r>
            <w:r w:rsidRPr="00C57858">
              <w:t xml:space="preserve"> для двойных</w:t>
            </w:r>
            <w:r>
              <w:t xml:space="preserve"> и</w:t>
            </w:r>
            <w:r w:rsidRPr="00C57858">
              <w:t xml:space="preserve"> половинных угл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8B3D2B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3,интернет-урок 4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Готовимся к вступительному экзамену. Решаем уравнение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CB1C3F">
              <w:t>№10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Формулы для тангенсов.</w:t>
            </w:r>
            <w:r>
              <w:t xml:space="preserve"> Применение ф</w:t>
            </w:r>
            <w:r w:rsidRPr="00C57858">
              <w:t>ормул для тангенс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11а:</w:t>
            </w:r>
            <w:r w:rsidRPr="00C57858">
              <w:rPr>
                <w:b/>
              </w:rPr>
              <w:t xml:space="preserve"> Тригонометрические функции числового аргумента</w:t>
            </w:r>
            <w:r>
              <w:rPr>
                <w:b/>
              </w:rPr>
              <w:t>. (9</w:t>
            </w:r>
            <w:r w:rsidRPr="00C57858">
              <w:rPr>
                <w:b/>
              </w:rPr>
              <w:t xml:space="preserve">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Функция </w:t>
            </w:r>
            <w:r w:rsidRPr="00C57858">
              <w:rPr>
                <w:position w:val="-10"/>
              </w:rPr>
              <w:object w:dxaOrig="900" w:dyaOrig="312" w14:anchorId="2C944896">
                <v:shape id="_x0000_i1029" type="#_x0000_t75" style="width:45pt;height:15.6pt" o:ole="">
                  <v:imagedata r:id="rId15" o:title=""/>
                </v:shape>
                <o:OLEObject Type="Embed" ProgID="Equation.DSMT4" ShapeID="_x0000_i1029" DrawAspect="Content" ObjectID="_1723784215" r:id="rId16"/>
              </w:object>
            </w:r>
            <w:r w:rsidRPr="00C57858">
              <w:t xml:space="preserve"> </w:t>
            </w:r>
            <w:r>
              <w:t>, её график и свойства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74130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,занятие 3,интернет-урок 4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Нахождение значения функции при заданном значении аргумента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9F3894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,занятие 1,интернет-урок 8</w:t>
            </w:r>
          </w:p>
          <w:p w:rsidR="009F3894" w:rsidRPr="004917B3" w:rsidRDefault="009F3894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Готовимся к ЕГЭ. Разность косинусов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B5661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>Решение задач на вычисление п</w:t>
            </w:r>
            <w:r w:rsidRPr="00126B71">
              <w:t>лощад</w:t>
            </w:r>
            <w:r>
              <w:t>и</w:t>
            </w:r>
            <w:r w:rsidRPr="00126B71">
              <w:t xml:space="preserve"> поверхности призмы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B5661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Функция </w:t>
            </w:r>
            <w:r w:rsidRPr="00C57858">
              <w:rPr>
                <w:position w:val="-10"/>
              </w:rPr>
              <w:object w:dxaOrig="936" w:dyaOrig="264" w14:anchorId="3A4043FC">
                <v:shape id="_x0000_i1030" type="#_x0000_t75" style="width:46.8pt;height:13.8pt" o:ole="">
                  <v:imagedata r:id="rId17" o:title=""/>
                </v:shape>
                <o:OLEObject Type="Embed" ProgID="Equation.DSMT4" ShapeID="_x0000_i1030" DrawAspect="Content" ObjectID="_1723784216" r:id="rId18"/>
              </w:object>
            </w:r>
            <w:r>
              <w:t>, её график и свойства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9F3894" w:rsidRPr="004917B3" w:rsidRDefault="009F3894" w:rsidP="009F3894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,занятие 1,интернет-урок 8</w:t>
            </w:r>
          </w:p>
          <w:p w:rsidR="00367058" w:rsidRPr="004917B3" w:rsidRDefault="009F3894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Задание с открытым ответом. Готовимся к 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lastRenderedPageBreak/>
              <w:t>ЕГЭ. Сумма синусов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4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74130C" w:rsidRPr="004917B3" w:rsidRDefault="0074130C" w:rsidP="0074130C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0 кл,занятие 1,интернет-урок 8</w:t>
            </w:r>
          </w:p>
          <w:p w:rsidR="00367058" w:rsidRPr="004917B3" w:rsidRDefault="0074130C" w:rsidP="0074130C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Разность синусов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Функция </w:t>
            </w:r>
            <w:r w:rsidRPr="00C57858">
              <w:rPr>
                <w:position w:val="-10"/>
              </w:rPr>
              <w:object w:dxaOrig="732" w:dyaOrig="288" w14:anchorId="4BE18C93">
                <v:shape id="_x0000_i1031" type="#_x0000_t75" style="width:36.6pt;height:14.4pt" o:ole="">
                  <v:imagedata r:id="rId19" o:title=""/>
                </v:shape>
                <o:OLEObject Type="Embed" ProgID="Equation.DSMT4" ShapeID="_x0000_i1031" DrawAspect="Content" ObjectID="_1723784217" r:id="rId20"/>
              </w:object>
            </w:r>
            <w:r>
              <w:t>, её график и свойства.</w:t>
            </w:r>
            <w:r w:rsidRPr="00C57858">
              <w:t xml:space="preserve">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Функция </w:t>
            </w:r>
            <w:r w:rsidRPr="00C57858">
              <w:rPr>
                <w:position w:val="-10"/>
              </w:rPr>
              <w:object w:dxaOrig="852" w:dyaOrig="288" w14:anchorId="31725B7F">
                <v:shape id="_x0000_i1032" type="#_x0000_t75" style="width:42.6pt;height:14.4pt" o:ole="">
                  <v:imagedata r:id="rId21" o:title=""/>
                </v:shape>
                <o:OLEObject Type="Embed" ProgID="Equation.DSMT4" ShapeID="_x0000_i1032" DrawAspect="Content" ObjectID="_1723784218" r:id="rId22"/>
              </w:object>
            </w:r>
            <w:r>
              <w:t xml:space="preserve">, её график и свойства.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6753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ирамид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06753F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равильная пирамид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r>
              <w:t>Построение графиков тригонометрических функц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74130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 xml:space="preserve">Занятие 3,интернет-урок 4,рабочая тетрадь 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График функции. Занятие 3. Интернет-урок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 xml:space="preserve">Решение упражнений.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1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>Контрольная работа № 6 по теме</w:t>
            </w:r>
            <w:r w:rsidRPr="00C57858">
              <w:rPr>
                <w:b/>
                <w:i/>
              </w:rPr>
              <w:t xml:space="preserve"> «Тригонометрические функции числового аргумента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12а:</w:t>
            </w:r>
            <w:r w:rsidRPr="00C57858">
              <w:rPr>
                <w:b/>
              </w:rPr>
              <w:t>Тригонометрические уравнения</w:t>
            </w:r>
            <w:r>
              <w:rPr>
                <w:b/>
              </w:rPr>
              <w:t xml:space="preserve"> и неравенства.</w:t>
            </w:r>
            <w:r w:rsidRPr="00C57858">
              <w:rPr>
                <w:b/>
              </w:rPr>
              <w:t xml:space="preserve"> (12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Анализ контрольной работы. Простейшие тригонометрические уравн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74130C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5,интернет-урок 2,</w:t>
            </w:r>
            <w:r w:rsidR="00A46CC6"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Готовимся к ЕГЭ. Решение тригонометрических уравнений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5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81620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>Решение задач по теме «П</w:t>
            </w:r>
            <w:r w:rsidRPr="00126B71">
              <w:t>ирамида</w:t>
            </w:r>
            <w:r>
              <w:t>»</w:t>
            </w:r>
            <w:r w:rsidRPr="00126B71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81620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лощадь поверхности пирамиды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ростейшие тригонометрические уравн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Уравнения, сводящиеся к простейшим заменой неизвестного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46CC6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5,интернет-урок 2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Решение тригонометрических уравнений. Задание 3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уравнений, сводящих</w:t>
            </w:r>
            <w:r w:rsidRPr="00C57858">
              <w:t>ся к простейшим заменой неизвестного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 xml:space="preserve">Применение основного тригонометрического тождества </w:t>
            </w:r>
            <w:r w:rsidRPr="00C57858">
              <w:t>для решения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844D2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844D2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Симметрия в пространстве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066009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A52AAF" w:rsidP="00367058">
            <w:pPr>
              <w:snapToGrid w:val="0"/>
              <w:spacing w:line="276" w:lineRule="auto"/>
            </w:pPr>
            <w:r>
              <w:t>Решение тригонометрических уравнени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5,интернет-урок 2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Решение тригонометрических уравнений. Задание 3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рименение основных тригонометрических формул для решения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Однородные уравнен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однородных  уравнений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6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76859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Понятие правильного многогранника. Симметрия  правильных многограннико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F85F6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7,интернет-урок 3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 фокусе естествознание. Задание с открытым ответом. Симметрия в кристаллах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B76859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 по теме «Правильные многогранники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тригонометрических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5,интернет-урок 2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Задание с открытым ответом. Решение тригонометрических уравнений. Задание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pacing w:line="276" w:lineRule="auto"/>
            </w:pPr>
            <w:r w:rsidRPr="00C57858">
              <w:t>Решение упраж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2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  <w:rPr>
                <w:b/>
                <w:i/>
              </w:rPr>
            </w:pPr>
            <w:r w:rsidRPr="00C57858">
              <w:rPr>
                <w:b/>
              </w:rPr>
              <w:t>Контрольная работа № 7</w:t>
            </w:r>
            <w:r>
              <w:rPr>
                <w:b/>
              </w:rPr>
              <w:t xml:space="preserve"> по теме </w:t>
            </w:r>
            <w:r w:rsidRPr="00C57858">
              <w:rPr>
                <w:b/>
                <w:i/>
              </w:rPr>
              <w:t xml:space="preserve"> «Тригонометрические</w:t>
            </w:r>
            <w:r>
              <w:rPr>
                <w:b/>
                <w:i/>
              </w:rPr>
              <w:t xml:space="preserve"> </w:t>
            </w:r>
            <w:r w:rsidRPr="00C57858">
              <w:rPr>
                <w:b/>
                <w:i/>
              </w:rPr>
              <w:t xml:space="preserve"> уравнения</w:t>
            </w:r>
            <w:r>
              <w:rPr>
                <w:b/>
                <w:i/>
              </w:rPr>
              <w:t xml:space="preserve"> и неравенства</w:t>
            </w:r>
            <w:r w:rsidRPr="00C57858">
              <w:rPr>
                <w:b/>
                <w:i/>
              </w:rPr>
              <w:t>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 xml:space="preserve">Тема13а: </w:t>
            </w:r>
            <w:r w:rsidRPr="00567858">
              <w:rPr>
                <w:rFonts w:eastAsia="Times New Roman"/>
                <w:color w:val="000000"/>
                <w:lang w:eastAsia="ru-RU"/>
              </w:rPr>
              <w:t>Элементы теории вероятностей.</w:t>
            </w:r>
            <w:r>
              <w:rPr>
                <w:b/>
              </w:rPr>
              <w:t>. (6 часов</w:t>
            </w:r>
            <w:r w:rsidRPr="00C57858">
              <w:rPr>
                <w:b/>
              </w:rPr>
              <w:t>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bottom"/>
          </w:tcPr>
          <w:p w:rsidR="00367058" w:rsidRDefault="00367058" w:rsidP="00367058">
            <w:r w:rsidRPr="00C57858">
              <w:t>Анализ контрольной работы. Понятие вероятности событ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12,интернет-урок 1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 практической плоскости. Задание с открытым ответом. Расставляем книги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04332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Решение задач по теме «Многогранники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204332">
              <w:t>№5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</w:rPr>
            </w:pPr>
            <w:r w:rsidRPr="00126B71">
              <w:rPr>
                <w:b/>
              </w:rPr>
              <w:t>Контрольная работа №4 по теме «Многогранники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 6г:Повторение (10ч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3297F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Понятие вероятности события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F85F6E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11 кл(у),занятие 12,интернет-урок 1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 практической плоскости. Задание с открытым ответом. Выборы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7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3297F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войства вероятностей событ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3297F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>
              <w:t>Применение комбинаторных формул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>
              <w:t>Решение задач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12,интернет-урок 2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Готовимся к ЕГЭ. Решаем задачи. Задание 4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D7111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Анализ контрольной работы. Параллельность прямых и плоскост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 xml:space="preserve">Повторение. </w:t>
            </w:r>
            <w:r w:rsidRPr="00126B71">
              <w:t>Тетраэдр</w:t>
            </w:r>
            <w:r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войства вероятностей событий. Самостоятельная работ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Cs/>
              </w:rPr>
              <w:t>Тема14а:Частота.Условная вероятность (2часа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Cs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F00221" w:rsidRDefault="00367058" w:rsidP="00367058">
            <w:pPr>
              <w:pStyle w:val="ParagraphStyle"/>
              <w:spacing w:line="276" w:lineRule="auto"/>
              <w:ind w:right="57"/>
              <w:rPr>
                <w:rFonts w:ascii="Times New Roman" w:hAnsi="Times New Roman" w:cs="Times New Roman"/>
                <w:b/>
              </w:rPr>
            </w:pPr>
            <w:r w:rsidRPr="00F00221">
              <w:rPr>
                <w:rFonts w:ascii="Times New Roman" w:hAnsi="Times New Roman" w:cs="Times New Roman"/>
              </w:rPr>
              <w:t>Решение задач с применением комбинаторики. Решение задач на вычисление вероятностей независимых событий, применение формулы сложения вероятностей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sz w:val="22"/>
                <w:szCs w:val="22"/>
              </w:rPr>
              <w:t>Занятие 12,интернет-урок 3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Задание с открытым ответом. Готовимся к ЕГЭ. Залп из орудий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4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F00221" w:rsidRDefault="00367058" w:rsidP="00367058">
            <w:pPr>
              <w:pStyle w:val="ParagraphStyle"/>
              <w:spacing w:line="276" w:lineRule="auto"/>
              <w:ind w:right="57"/>
              <w:rPr>
                <w:rFonts w:ascii="Times New Roman" w:hAnsi="Times New Roman" w:cs="Times New Roman"/>
              </w:rPr>
            </w:pPr>
            <w:r w:rsidRPr="00F00221">
              <w:rPr>
                <w:rFonts w:ascii="Times New Roman" w:hAnsi="Times New Roman" w:cs="Times New Roman"/>
              </w:rPr>
              <w:t>Решение задач. Формула умножения вероятносте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11303" w:type="dxa"/>
            <w:gridSpan w:val="7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>
              <w:rPr>
                <w:b/>
              </w:rPr>
              <w:t>Тема15а:Повторение  (13</w:t>
            </w:r>
            <w:r w:rsidRPr="00C57858">
              <w:rPr>
                <w:b/>
              </w:rPr>
              <w:t xml:space="preserve"> часов)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b/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Default="00367058" w:rsidP="00367058">
            <w:r>
              <w:t>Решение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color w:val="626262"/>
                <w:sz w:val="22"/>
                <w:szCs w:val="22"/>
                <w:shd w:val="clear" w:color="auto" w:fill="E8E8E8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</w:p>
          <w:p w:rsidR="00401579" w:rsidRPr="004917B3" w:rsidRDefault="00401579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Интернет-урок 4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ариант 4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8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F7246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 xml:space="preserve">Повторение. </w:t>
            </w:r>
            <w:r w:rsidRPr="00126B71">
              <w:t>Параллелепипед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  <w:r w:rsidRPr="001D7111">
              <w:t>1</w:t>
            </w: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8F7246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 xml:space="preserve">Повторение. </w:t>
            </w:r>
            <w:bookmarkStart w:id="0" w:name="_Hlk14634808"/>
            <w:r w:rsidRPr="00126B71">
              <w:t>Углы в пространстве.</w:t>
            </w:r>
            <w:bookmarkEnd w:id="0"/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bookmarkStart w:id="1" w:name="_GoBack"/>
            <w:bookmarkEnd w:id="1"/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C17E2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>
              <w:t>Решение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C17E2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</w:pPr>
            <w:r>
              <w:t>Квадратный трёхчлен и его корни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C17E2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ациональные уравнения и неравенств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color w:val="626262"/>
                <w:sz w:val="22"/>
                <w:szCs w:val="22"/>
                <w:shd w:val="clear" w:color="auto" w:fill="E8E8E8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</w:p>
          <w:p w:rsidR="00401579" w:rsidRPr="004917B3" w:rsidRDefault="00401579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Вариант 4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9C17E2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систем рациональных уравнений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F136F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 xml:space="preserve">Повторение. </w:t>
            </w:r>
            <w:bookmarkStart w:id="2" w:name="_Hlk14634822"/>
            <w:r w:rsidRPr="00126B71">
              <w:t>Призма.</w:t>
            </w:r>
            <w:bookmarkEnd w:id="2"/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F136F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>
              <w:t xml:space="preserve">Повторение. </w:t>
            </w:r>
            <w:r w:rsidRPr="00126B71">
              <w:t>Пирамид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истемы рациональных неравенств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A52AAF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  <w:r w:rsidR="00401579" w:rsidRPr="004917B3">
              <w:rPr>
                <w:color w:val="626262"/>
                <w:sz w:val="22"/>
                <w:szCs w:val="22"/>
                <w:shd w:val="clear" w:color="auto" w:fill="E8E8E8"/>
              </w:rPr>
              <w:t xml:space="preserve"> </w:t>
            </w:r>
            <w:r w:rsidR="00401579"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ариант 4. Задание 3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347A7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Решение п</w:t>
            </w:r>
            <w:r w:rsidRPr="00C57858">
              <w:t>оказательны</w:t>
            </w:r>
            <w:r>
              <w:t>х уравнений и неравенств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5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347A7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 xml:space="preserve">Свойства корней степени </w:t>
            </w:r>
            <w:r w:rsidRPr="00C57858">
              <w:rPr>
                <w:lang w:val="en-US"/>
              </w:rPr>
              <w:t>n</w:t>
            </w:r>
            <w:r w:rsidRPr="00C57858">
              <w:t>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6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E347A7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Степень положительного числа. Логарифмы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401579" w:rsidP="00401579">
            <w:pPr>
              <w:tabs>
                <w:tab w:val="left" w:pos="1260"/>
              </w:tabs>
              <w:spacing w:after="200"/>
              <w:rPr>
                <w:color w:val="626262"/>
                <w:sz w:val="22"/>
                <w:szCs w:val="22"/>
                <w:shd w:val="clear" w:color="auto" w:fill="E8E8E8"/>
              </w:rPr>
            </w:pPr>
            <w:r w:rsidRPr="004917B3">
              <w:rPr>
                <w:sz w:val="22"/>
                <w:szCs w:val="22"/>
              </w:rPr>
              <w:tab/>
            </w: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 xml:space="preserve">  Готовимся к ЕГЭ 2022. Математика. Базовый уровень Интернет-урок 5</w:t>
            </w:r>
          </w:p>
          <w:p w:rsidR="00401579" w:rsidRPr="004917B3" w:rsidRDefault="00401579" w:rsidP="00401579">
            <w:pPr>
              <w:tabs>
                <w:tab w:val="left" w:pos="1260"/>
              </w:tabs>
              <w:spacing w:after="200"/>
              <w:rPr>
                <w:sz w:val="22"/>
                <w:szCs w:val="22"/>
              </w:rPr>
            </w:pP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>Вариант 5. Задание 1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97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9039C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6F1AFC" w:rsidRDefault="00367058" w:rsidP="00367058">
            <w:pPr>
              <w:snapToGrid w:val="0"/>
              <w:spacing w:line="276" w:lineRule="auto"/>
            </w:pPr>
            <w:r w:rsidRPr="00126B71">
              <w:t>Решение задач по теме</w:t>
            </w:r>
            <w:r>
              <w:t xml:space="preserve"> </w:t>
            </w:r>
            <w:r w:rsidRPr="00126B71">
              <w:t>«Многогранники»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8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A9039C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  <w:rPr>
                <w:b/>
              </w:rPr>
            </w:pPr>
            <w:r>
              <w:t>Итоговая контрольная работа № 5.</w:t>
            </w:r>
            <w:r w:rsidRPr="00126B71">
              <w:t xml:space="preserve"> 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591B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Логарифмические уравнения и неравенств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401579" w:rsidP="00367058">
            <w:pPr>
              <w:spacing w:after="200"/>
              <w:jc w:val="center"/>
              <w:rPr>
                <w:color w:val="626262"/>
                <w:sz w:val="22"/>
                <w:szCs w:val="22"/>
                <w:shd w:val="clear" w:color="auto" w:fill="E8E8E8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</w:p>
          <w:p w:rsidR="00401579" w:rsidRPr="004917B3" w:rsidRDefault="00401579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Интернет-урок 5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ариант 5. Задание 2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591B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Тригонометрические уравнения и неравенства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591B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>
              <w:t>Итоговая контрольная работа №8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367058" w:rsidP="00367058">
            <w:pPr>
              <w:spacing w:after="200"/>
              <w:jc w:val="center"/>
              <w:rPr>
                <w:sz w:val="22"/>
                <w:szCs w:val="22"/>
              </w:rPr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2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FA591B">
              <w:t>№13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C57858" w:rsidRDefault="00367058" w:rsidP="00367058">
            <w:pPr>
              <w:snapToGrid w:val="0"/>
              <w:spacing w:line="276" w:lineRule="auto"/>
            </w:pPr>
            <w:r w:rsidRPr="00C57858">
              <w:t>Решение упражнений на применение тригонометрических формул.</w:t>
            </w:r>
            <w:r>
              <w:t>Итоговый урок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4917B3" w:rsidRDefault="00401579" w:rsidP="00367058">
            <w:pPr>
              <w:spacing w:after="200"/>
              <w:jc w:val="center"/>
              <w:rPr>
                <w:color w:val="626262"/>
                <w:sz w:val="22"/>
                <w:szCs w:val="22"/>
                <w:shd w:val="clear" w:color="auto" w:fill="E8E8E8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 Готовимся к ЕГЭ 2022. Математика. Базовый уровень</w:t>
            </w:r>
          </w:p>
          <w:p w:rsidR="00401579" w:rsidRPr="004917B3" w:rsidRDefault="00401579" w:rsidP="00367058">
            <w:pPr>
              <w:spacing w:after="200"/>
              <w:jc w:val="center"/>
              <w:rPr>
                <w:sz w:val="22"/>
                <w:szCs w:val="22"/>
              </w:rPr>
            </w:pPr>
            <w:r w:rsidRPr="004917B3">
              <w:rPr>
                <w:color w:val="626262"/>
                <w:sz w:val="22"/>
                <w:szCs w:val="22"/>
                <w:shd w:val="clear" w:color="auto" w:fill="E8E8E8"/>
              </w:rPr>
              <w:t>Интернет-урок 5,</w:t>
            </w:r>
            <w:r w:rsidRPr="004917B3">
              <w:rPr>
                <w:color w:val="676662"/>
                <w:sz w:val="22"/>
                <w:szCs w:val="22"/>
                <w:shd w:val="clear" w:color="auto" w:fill="FFF8E3"/>
              </w:rPr>
              <w:t xml:space="preserve"> Вариант 5. Задание 3</w:t>
            </w: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04FF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Анализ контрольной работы. Решение задач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  <w:tr w:rsidR="00367058" w:rsidRPr="001D7111" w:rsidTr="00066009">
        <w:tc>
          <w:tcPr>
            <w:tcW w:w="79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Default="00367058" w:rsidP="0036705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4</w:t>
            </w:r>
          </w:p>
        </w:tc>
        <w:tc>
          <w:tcPr>
            <w:tcW w:w="611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</w:tcPr>
          <w:p w:rsidR="00367058" w:rsidRDefault="00367058" w:rsidP="00367058">
            <w:r w:rsidRPr="00404FFA">
              <w:t>№6</w:t>
            </w:r>
          </w:p>
        </w:tc>
        <w:tc>
          <w:tcPr>
            <w:tcW w:w="862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pStyle w:val="a4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50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367058" w:rsidRPr="00126B71" w:rsidRDefault="00367058" w:rsidP="00367058">
            <w:pPr>
              <w:snapToGrid w:val="0"/>
              <w:spacing w:line="276" w:lineRule="auto"/>
            </w:pPr>
            <w:r w:rsidRPr="00126B71">
              <w:t>Обобщающий урок.</w:t>
            </w:r>
          </w:p>
        </w:tc>
        <w:tc>
          <w:tcPr>
            <w:tcW w:w="567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  <w:tc>
          <w:tcPr>
            <w:tcW w:w="4277" w:type="dxa"/>
            <w:tcBorders>
              <w:left w:val="single" w:sz="1" w:space="0" w:color="000000"/>
              <w:bottom w:val="single" w:sz="1" w:space="0" w:color="000000"/>
            </w:tcBorders>
          </w:tcPr>
          <w:p w:rsidR="00367058" w:rsidRPr="001D7111" w:rsidRDefault="00367058" w:rsidP="00367058">
            <w:pPr>
              <w:spacing w:after="200"/>
              <w:jc w:val="center"/>
            </w:pPr>
          </w:p>
        </w:tc>
      </w:tr>
    </w:tbl>
    <w:p w:rsidR="006E2BB0" w:rsidRPr="007770C7" w:rsidRDefault="006E2BB0" w:rsidP="007770C7">
      <w:pPr>
        <w:tabs>
          <w:tab w:val="left" w:pos="3180"/>
        </w:tabs>
        <w:rPr>
          <w:sz w:val="28"/>
          <w:szCs w:val="28"/>
        </w:rPr>
      </w:pPr>
    </w:p>
    <w:sectPr w:rsidR="006E2BB0" w:rsidRPr="007770C7" w:rsidSect="002B20BF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7F44" w:rsidRDefault="005E7F44" w:rsidP="00F11EEA">
      <w:r>
        <w:separator/>
      </w:r>
    </w:p>
  </w:endnote>
  <w:endnote w:type="continuationSeparator" w:id="0">
    <w:p w:rsidR="005E7F44" w:rsidRDefault="005E7F44" w:rsidP="00F11E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ndale Sans UI">
    <w:altName w:val="Times New Roman"/>
    <w:charset w:val="CC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7F44" w:rsidRDefault="005E7F44" w:rsidP="00F11EEA">
      <w:r>
        <w:separator/>
      </w:r>
    </w:p>
  </w:footnote>
  <w:footnote w:type="continuationSeparator" w:id="0">
    <w:p w:rsidR="005E7F44" w:rsidRDefault="005E7F44" w:rsidP="00F11E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BB0"/>
    <w:rsid w:val="00000F4B"/>
    <w:rsid w:val="00014997"/>
    <w:rsid w:val="0004188E"/>
    <w:rsid w:val="00062622"/>
    <w:rsid w:val="00066009"/>
    <w:rsid w:val="00066614"/>
    <w:rsid w:val="000703D5"/>
    <w:rsid w:val="000750DC"/>
    <w:rsid w:val="000F39AD"/>
    <w:rsid w:val="0010111F"/>
    <w:rsid w:val="001063B7"/>
    <w:rsid w:val="0012303D"/>
    <w:rsid w:val="00155330"/>
    <w:rsid w:val="00163F0D"/>
    <w:rsid w:val="001876E2"/>
    <w:rsid w:val="001C29D9"/>
    <w:rsid w:val="001C3EEF"/>
    <w:rsid w:val="001D7111"/>
    <w:rsid w:val="0021676A"/>
    <w:rsid w:val="00244D56"/>
    <w:rsid w:val="00256FDE"/>
    <w:rsid w:val="002A26C4"/>
    <w:rsid w:val="002B20BF"/>
    <w:rsid w:val="002B6C45"/>
    <w:rsid w:val="002D426A"/>
    <w:rsid w:val="00311F6A"/>
    <w:rsid w:val="003202F5"/>
    <w:rsid w:val="00327AF0"/>
    <w:rsid w:val="00346D3E"/>
    <w:rsid w:val="00367058"/>
    <w:rsid w:val="00367759"/>
    <w:rsid w:val="00373F3B"/>
    <w:rsid w:val="003C219C"/>
    <w:rsid w:val="003F741E"/>
    <w:rsid w:val="00401579"/>
    <w:rsid w:val="00412895"/>
    <w:rsid w:val="00432801"/>
    <w:rsid w:val="00435EA5"/>
    <w:rsid w:val="00454D85"/>
    <w:rsid w:val="0046485E"/>
    <w:rsid w:val="00467B03"/>
    <w:rsid w:val="00473753"/>
    <w:rsid w:val="00483863"/>
    <w:rsid w:val="004843A5"/>
    <w:rsid w:val="004917B3"/>
    <w:rsid w:val="004C56E7"/>
    <w:rsid w:val="004C6637"/>
    <w:rsid w:val="004D3D67"/>
    <w:rsid w:val="0051070F"/>
    <w:rsid w:val="00520B46"/>
    <w:rsid w:val="0052278B"/>
    <w:rsid w:val="0053696B"/>
    <w:rsid w:val="00536BAF"/>
    <w:rsid w:val="00556DFF"/>
    <w:rsid w:val="005631B3"/>
    <w:rsid w:val="00564FBB"/>
    <w:rsid w:val="00572E1A"/>
    <w:rsid w:val="005A1A15"/>
    <w:rsid w:val="005A2502"/>
    <w:rsid w:val="005E7F44"/>
    <w:rsid w:val="00626986"/>
    <w:rsid w:val="0063452C"/>
    <w:rsid w:val="006447E6"/>
    <w:rsid w:val="00646161"/>
    <w:rsid w:val="00651170"/>
    <w:rsid w:val="006A1063"/>
    <w:rsid w:val="006A3114"/>
    <w:rsid w:val="006D4A50"/>
    <w:rsid w:val="006D7265"/>
    <w:rsid w:val="006E2BB0"/>
    <w:rsid w:val="006E40D8"/>
    <w:rsid w:val="006F47EA"/>
    <w:rsid w:val="00706B8F"/>
    <w:rsid w:val="0071332C"/>
    <w:rsid w:val="007139A8"/>
    <w:rsid w:val="007163CE"/>
    <w:rsid w:val="0074130C"/>
    <w:rsid w:val="00747C9B"/>
    <w:rsid w:val="007770C7"/>
    <w:rsid w:val="0078114E"/>
    <w:rsid w:val="007A216C"/>
    <w:rsid w:val="007A7964"/>
    <w:rsid w:val="007C3B6D"/>
    <w:rsid w:val="007D220F"/>
    <w:rsid w:val="007D7488"/>
    <w:rsid w:val="007E4EE0"/>
    <w:rsid w:val="007E5222"/>
    <w:rsid w:val="00802744"/>
    <w:rsid w:val="00804970"/>
    <w:rsid w:val="00805DE6"/>
    <w:rsid w:val="008379B7"/>
    <w:rsid w:val="00837C53"/>
    <w:rsid w:val="00856078"/>
    <w:rsid w:val="00871397"/>
    <w:rsid w:val="00885E21"/>
    <w:rsid w:val="008954BD"/>
    <w:rsid w:val="008A7D7D"/>
    <w:rsid w:val="008B3D2B"/>
    <w:rsid w:val="009160BC"/>
    <w:rsid w:val="00923A24"/>
    <w:rsid w:val="009264DB"/>
    <w:rsid w:val="00926DD2"/>
    <w:rsid w:val="00947D5C"/>
    <w:rsid w:val="0095134F"/>
    <w:rsid w:val="0098320A"/>
    <w:rsid w:val="009C4F9F"/>
    <w:rsid w:val="009F3894"/>
    <w:rsid w:val="00A42DFC"/>
    <w:rsid w:val="00A46168"/>
    <w:rsid w:val="00A46CC6"/>
    <w:rsid w:val="00A52AAF"/>
    <w:rsid w:val="00AC389B"/>
    <w:rsid w:val="00B07858"/>
    <w:rsid w:val="00B12B14"/>
    <w:rsid w:val="00B13960"/>
    <w:rsid w:val="00B25FE7"/>
    <w:rsid w:val="00B42578"/>
    <w:rsid w:val="00B458BC"/>
    <w:rsid w:val="00B63ECD"/>
    <w:rsid w:val="00B675C1"/>
    <w:rsid w:val="00B7022A"/>
    <w:rsid w:val="00B7613E"/>
    <w:rsid w:val="00B90E29"/>
    <w:rsid w:val="00BA7F63"/>
    <w:rsid w:val="00BB087E"/>
    <w:rsid w:val="00BD0D56"/>
    <w:rsid w:val="00BD79C6"/>
    <w:rsid w:val="00BE2BFA"/>
    <w:rsid w:val="00BE30B4"/>
    <w:rsid w:val="00BE7BEA"/>
    <w:rsid w:val="00C01176"/>
    <w:rsid w:val="00C047CD"/>
    <w:rsid w:val="00C06FAB"/>
    <w:rsid w:val="00C15B9C"/>
    <w:rsid w:val="00C20F86"/>
    <w:rsid w:val="00C24E67"/>
    <w:rsid w:val="00C32B73"/>
    <w:rsid w:val="00C378E7"/>
    <w:rsid w:val="00C54A51"/>
    <w:rsid w:val="00C80C80"/>
    <w:rsid w:val="00C9397E"/>
    <w:rsid w:val="00CD4B13"/>
    <w:rsid w:val="00CD5891"/>
    <w:rsid w:val="00CD6B94"/>
    <w:rsid w:val="00D109DC"/>
    <w:rsid w:val="00D328A3"/>
    <w:rsid w:val="00D45D49"/>
    <w:rsid w:val="00D56021"/>
    <w:rsid w:val="00D56A5B"/>
    <w:rsid w:val="00D87BD6"/>
    <w:rsid w:val="00DD2585"/>
    <w:rsid w:val="00DE40ED"/>
    <w:rsid w:val="00E04489"/>
    <w:rsid w:val="00E11B18"/>
    <w:rsid w:val="00E13A1B"/>
    <w:rsid w:val="00E13C9C"/>
    <w:rsid w:val="00E31E3F"/>
    <w:rsid w:val="00E43740"/>
    <w:rsid w:val="00E43D37"/>
    <w:rsid w:val="00E46490"/>
    <w:rsid w:val="00E5209C"/>
    <w:rsid w:val="00EA31D4"/>
    <w:rsid w:val="00EB6BE1"/>
    <w:rsid w:val="00EC2411"/>
    <w:rsid w:val="00EC5201"/>
    <w:rsid w:val="00EC6C7F"/>
    <w:rsid w:val="00EF06D8"/>
    <w:rsid w:val="00F11EEA"/>
    <w:rsid w:val="00F23C25"/>
    <w:rsid w:val="00F248E3"/>
    <w:rsid w:val="00F442BE"/>
    <w:rsid w:val="00F7485A"/>
    <w:rsid w:val="00F80E12"/>
    <w:rsid w:val="00F80F22"/>
    <w:rsid w:val="00F85F6E"/>
    <w:rsid w:val="00F96008"/>
    <w:rsid w:val="00FB0D7D"/>
    <w:rsid w:val="00FC4CC8"/>
    <w:rsid w:val="00FC7799"/>
    <w:rsid w:val="00FD6290"/>
    <w:rsid w:val="00FE61FB"/>
    <w:rsid w:val="00FF74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5BA1A586"/>
  <w15:docId w15:val="{F8D535D7-5847-46EB-B15D-EB95DE9F9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2BB0"/>
    <w:pPr>
      <w:widowControl w:val="0"/>
      <w:suppressAutoHyphens/>
      <w:spacing w:after="0" w:line="240" w:lineRule="auto"/>
    </w:pPr>
    <w:rPr>
      <w:rFonts w:ascii="Times New Roman" w:eastAsia="Andale Sans UI" w:hAnsi="Times New Roman" w:cs="Times New Roman"/>
      <w:kern w:val="1"/>
      <w:sz w:val="24"/>
      <w:szCs w:val="24"/>
    </w:rPr>
  </w:style>
  <w:style w:type="paragraph" w:styleId="6">
    <w:name w:val="heading 6"/>
    <w:basedOn w:val="a"/>
    <w:next w:val="a"/>
    <w:link w:val="60"/>
    <w:qFormat/>
    <w:rsid w:val="006E2BB0"/>
    <w:pPr>
      <w:widowControl/>
      <w:suppressAutoHyphens w:val="0"/>
      <w:spacing w:before="240" w:after="60"/>
      <w:outlineLvl w:val="5"/>
    </w:pPr>
    <w:rPr>
      <w:rFonts w:eastAsia="Times New Roman"/>
      <w:b/>
      <w:bCs/>
      <w:kern w:val="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6E2BB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3">
    <w:name w:val="List Paragraph"/>
    <w:basedOn w:val="a"/>
    <w:uiPriority w:val="34"/>
    <w:qFormat/>
    <w:rsid w:val="006E2BB0"/>
    <w:pPr>
      <w:widowControl/>
      <w:suppressAutoHyphens w:val="0"/>
      <w:spacing w:after="200" w:line="276" w:lineRule="auto"/>
      <w:ind w:left="720"/>
      <w:contextualSpacing/>
    </w:pPr>
    <w:rPr>
      <w:rFonts w:ascii="Calibri" w:eastAsia="Times New Roman" w:hAnsi="Calibri"/>
      <w:kern w:val="0"/>
      <w:sz w:val="22"/>
      <w:szCs w:val="22"/>
      <w:lang w:eastAsia="ru-RU"/>
    </w:rPr>
  </w:style>
  <w:style w:type="paragraph" w:customStyle="1" w:styleId="a4">
    <w:name w:val="Содержимое таблицы"/>
    <w:basedOn w:val="a"/>
    <w:rsid w:val="00B12B14"/>
    <w:pPr>
      <w:widowControl/>
      <w:suppressLineNumbers/>
      <w:spacing w:after="200" w:line="276" w:lineRule="auto"/>
    </w:pPr>
    <w:rPr>
      <w:rFonts w:ascii="Calibri" w:eastAsia="Calibri" w:hAnsi="Calibri"/>
      <w:kern w:val="0"/>
      <w:sz w:val="22"/>
      <w:szCs w:val="22"/>
      <w:lang w:eastAsia="ar-SA"/>
    </w:rPr>
  </w:style>
  <w:style w:type="paragraph" w:styleId="a5">
    <w:name w:val="header"/>
    <w:basedOn w:val="a"/>
    <w:link w:val="a6"/>
    <w:uiPriority w:val="99"/>
    <w:unhideWhenUsed/>
    <w:rsid w:val="00F11EEA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F11EEA"/>
    <w:rPr>
      <w:rFonts w:ascii="Times New Roman" w:eastAsia="Andale Sans UI" w:hAnsi="Times New Roman" w:cs="Times New Roman"/>
      <w:kern w:val="1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F11EEA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F11EEA"/>
    <w:rPr>
      <w:rFonts w:ascii="Times New Roman" w:eastAsia="Andale Sans UI" w:hAnsi="Times New Roman" w:cs="Times New Roman"/>
      <w:kern w:val="1"/>
      <w:sz w:val="24"/>
      <w:szCs w:val="24"/>
    </w:rPr>
  </w:style>
  <w:style w:type="character" w:styleId="a9">
    <w:name w:val="Placeholder Text"/>
    <w:basedOn w:val="a0"/>
    <w:uiPriority w:val="99"/>
    <w:semiHidden/>
    <w:rsid w:val="009264DB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5631B3"/>
    <w:pPr>
      <w:suppressAutoHyphens w:val="0"/>
      <w:autoSpaceDE w:val="0"/>
      <w:autoSpaceDN w:val="0"/>
      <w:ind w:left="112"/>
    </w:pPr>
    <w:rPr>
      <w:rFonts w:eastAsia="Times New Roman"/>
      <w:kern w:val="0"/>
      <w:sz w:val="22"/>
      <w:szCs w:val="22"/>
    </w:rPr>
  </w:style>
  <w:style w:type="paragraph" w:customStyle="1" w:styleId="ParagraphStyle">
    <w:name w:val="Paragraph Style"/>
    <w:rsid w:val="00F80E12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734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1</TotalTime>
  <Pages>22</Pages>
  <Words>2884</Words>
  <Characters>16444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8</cp:revision>
  <dcterms:created xsi:type="dcterms:W3CDTF">2022-08-25T17:55:00Z</dcterms:created>
  <dcterms:modified xsi:type="dcterms:W3CDTF">2022-09-04T05:10:00Z</dcterms:modified>
</cp:coreProperties>
</file>